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52F33D" w14:textId="2A758F46" w:rsidR="00F54EC6" w:rsidRPr="009A0164" w:rsidRDefault="00F54EC6" w:rsidP="00137640">
      <w:pPr>
        <w:pStyle w:val="Title"/>
        <w:ind w:left="0"/>
        <w:jc w:val="both"/>
        <w:rPr>
          <w:rStyle w:val="Emphasis"/>
          <w:lang w:bidi="fa-IR"/>
        </w:rPr>
      </w:pPr>
    </w:p>
    <w:p w14:paraId="704A2989" w14:textId="77777777" w:rsidR="00137640" w:rsidRPr="009A0164" w:rsidRDefault="00137640" w:rsidP="00137640">
      <w:pPr>
        <w:pStyle w:val="Author"/>
      </w:pPr>
    </w:p>
    <w:p w14:paraId="68286211" w14:textId="77777777" w:rsidR="008244D7" w:rsidRPr="009A0164" w:rsidRDefault="008244D7" w:rsidP="002367FC">
      <w:pPr>
        <w:pStyle w:val="Title"/>
        <w:spacing w:after="0"/>
        <w:ind w:left="562" w:right="562"/>
        <w:rPr>
          <w:szCs w:val="34"/>
          <w:lang w:bidi="fa-IR"/>
        </w:rPr>
      </w:pPr>
    </w:p>
    <w:p w14:paraId="704720FB" w14:textId="77777777" w:rsidR="008244D7" w:rsidRPr="009A0164" w:rsidRDefault="008244D7" w:rsidP="002367FC">
      <w:pPr>
        <w:pStyle w:val="Title"/>
        <w:spacing w:after="0"/>
        <w:ind w:left="562" w:right="562"/>
        <w:rPr>
          <w:szCs w:val="34"/>
          <w:lang w:bidi="fa-IR"/>
        </w:rPr>
      </w:pPr>
    </w:p>
    <w:p w14:paraId="73C93238" w14:textId="77777777" w:rsidR="008244D7" w:rsidRPr="009A0164" w:rsidRDefault="008244D7" w:rsidP="002367FC">
      <w:pPr>
        <w:pStyle w:val="Title"/>
        <w:spacing w:after="0"/>
        <w:ind w:left="562" w:right="562"/>
        <w:rPr>
          <w:szCs w:val="34"/>
          <w:lang w:bidi="fa-IR"/>
        </w:rPr>
      </w:pPr>
    </w:p>
    <w:p w14:paraId="5E0EF4B6" w14:textId="00950639" w:rsidR="00305E62" w:rsidRPr="009A0164" w:rsidRDefault="0087412C" w:rsidP="00C83414">
      <w:pPr>
        <w:pStyle w:val="Title"/>
        <w:rPr>
          <w:szCs w:val="34"/>
        </w:rPr>
      </w:pPr>
      <w:r w:rsidRPr="009A0164">
        <w:rPr>
          <w:szCs w:val="34"/>
          <w:lang w:bidi="fa-IR"/>
        </w:rPr>
        <w:t>Leveraging Koopman Operators and Deep Neural Networks for Parameter Estimation and Future Prediction of Duffing Oscillators</w:t>
      </w:r>
    </w:p>
    <w:p w14:paraId="7ECECBF8" w14:textId="77777777" w:rsidR="00671AD0" w:rsidRPr="009A0164" w:rsidRDefault="00671AD0" w:rsidP="00A162AA">
      <w:pPr>
        <w:pStyle w:val="Author"/>
        <w:jc w:val="center"/>
        <w:rPr>
          <w:sz w:val="24"/>
        </w:rPr>
      </w:pPr>
    </w:p>
    <w:p w14:paraId="5E73F1D6" w14:textId="7C0D84B2" w:rsidR="00730B41" w:rsidRPr="009A0164" w:rsidRDefault="00233110" w:rsidP="0024050B">
      <w:pPr>
        <w:pStyle w:val="Author"/>
        <w:jc w:val="center"/>
        <w:rPr>
          <w:vertAlign w:val="superscript"/>
        </w:rPr>
      </w:pPr>
      <w:r w:rsidRPr="009A0164">
        <w:t xml:space="preserve">Yassin Riyazi </w:t>
      </w:r>
      <w:proofErr w:type="spellStart"/>
      <w:r w:rsidR="001D4826" w:rsidRPr="009A0164">
        <w:rPr>
          <w:sz w:val="32"/>
          <w:szCs w:val="28"/>
          <w:vertAlign w:val="superscript"/>
        </w:rPr>
        <w:t>a</w:t>
      </w:r>
      <w:r w:rsidR="00066B0D" w:rsidRPr="009A0164">
        <w:t>,</w:t>
      </w:r>
      <w:r w:rsidR="003D5AD4" w:rsidRPr="009A0164">
        <w:t>NaviReza</w:t>
      </w:r>
      <w:proofErr w:type="spellEnd"/>
      <w:r w:rsidR="003D5AD4" w:rsidRPr="009A0164">
        <w:t xml:space="preserve"> Ghanbari</w:t>
      </w:r>
      <w:r w:rsidR="003D5AD4" w:rsidRPr="009A0164">
        <w:rPr>
          <w:sz w:val="32"/>
          <w:szCs w:val="28"/>
          <w:vertAlign w:val="superscript"/>
        </w:rPr>
        <w:t xml:space="preserve"> a</w:t>
      </w:r>
      <w:r w:rsidR="003D5AD4" w:rsidRPr="009A0164">
        <w:t>,</w:t>
      </w:r>
      <w:r w:rsidR="00D34362" w:rsidRPr="009A0164">
        <w:t xml:space="preserve"> </w:t>
      </w:r>
      <w:bookmarkStart w:id="0" w:name="_Hlk143773822"/>
      <w:r w:rsidRPr="009A0164">
        <w:t xml:space="preserve">Arash Bahrami </w:t>
      </w:r>
      <w:bookmarkEnd w:id="0"/>
      <w:r w:rsidR="001D4826" w:rsidRPr="009A0164">
        <w:rPr>
          <w:vertAlign w:val="superscript"/>
        </w:rPr>
        <w:t>a*</w:t>
      </w:r>
    </w:p>
    <w:p w14:paraId="21118B9D" w14:textId="77777777" w:rsidR="00A162AA" w:rsidRPr="009A0164" w:rsidRDefault="00A162AA" w:rsidP="0024050B">
      <w:pPr>
        <w:pStyle w:val="Affiliation"/>
        <w:jc w:val="center"/>
      </w:pPr>
    </w:p>
    <w:p w14:paraId="3925DCF4" w14:textId="1BA204CF" w:rsidR="001D4826" w:rsidRPr="009A0164" w:rsidRDefault="001D4826" w:rsidP="005A3501">
      <w:pPr>
        <w:pStyle w:val="Affiliation"/>
        <w:jc w:val="center"/>
      </w:pPr>
      <w:r w:rsidRPr="009A0164">
        <w:rPr>
          <w:vertAlign w:val="superscript"/>
        </w:rPr>
        <w:t>a</w:t>
      </w:r>
      <w:r w:rsidRPr="009A0164">
        <w:t xml:space="preserve"> </w:t>
      </w:r>
      <w:bookmarkStart w:id="1" w:name="_Hlk143773845"/>
      <w:r w:rsidR="00E212F7" w:rsidRPr="009A0164">
        <w:t>M.Sc. Student, School of Mechanical Engineering, College of Engineering, University of Tehran, Tehran, Iran.</w:t>
      </w:r>
      <w:bookmarkEnd w:id="1"/>
    </w:p>
    <w:p w14:paraId="7C9A4B16" w14:textId="1FEB2974" w:rsidR="003E36B2" w:rsidRPr="009A0164" w:rsidRDefault="0081011D" w:rsidP="00E212F7">
      <w:pPr>
        <w:pStyle w:val="Affiliation"/>
        <w:jc w:val="center"/>
      </w:pPr>
      <w:r w:rsidRPr="009A0164">
        <w:rPr>
          <w:vertAlign w:val="superscript"/>
        </w:rPr>
        <w:t>b</w:t>
      </w:r>
      <w:r w:rsidR="001D4826" w:rsidRPr="009A0164">
        <w:rPr>
          <w:vertAlign w:val="superscript"/>
        </w:rPr>
        <w:t xml:space="preserve"> </w:t>
      </w:r>
      <w:bookmarkStart w:id="2" w:name="_Hlk143773872"/>
      <w:r w:rsidR="00E212F7" w:rsidRPr="009A0164">
        <w:t>Assistant Professor, School of Mechanical Engineering, College of Engineering, University of Tehran, Tehran, Iran.</w:t>
      </w:r>
      <w:bookmarkEnd w:id="2"/>
    </w:p>
    <w:p w14:paraId="463F9203" w14:textId="33A1B1E9" w:rsidR="003E36B2" w:rsidRPr="009A0164" w:rsidRDefault="00066B0D" w:rsidP="00C83414">
      <w:pPr>
        <w:pStyle w:val="Affiliation"/>
        <w:jc w:val="center"/>
      </w:pPr>
      <w:r w:rsidRPr="009A0164">
        <w:t>* Corresponding author</w:t>
      </w:r>
      <w:r w:rsidR="0010006A" w:rsidRPr="009A0164">
        <w:t xml:space="preserve"> e-mail</w:t>
      </w:r>
      <w:bookmarkStart w:id="3" w:name="_Hlk143773908"/>
      <w:r w:rsidR="0010006A" w:rsidRPr="009A0164">
        <w:t>:</w:t>
      </w:r>
      <w:r w:rsidR="00BB0AA6" w:rsidRPr="009A0164">
        <w:t xml:space="preserve"> </w:t>
      </w:r>
      <w:hyperlink r:id="rId8" w:history="1">
        <w:r w:rsidR="00E212F7" w:rsidRPr="009A0164">
          <w:rPr>
            <w:rStyle w:val="Hyperlink"/>
          </w:rPr>
          <w:t>arash.bahrami@ut.ac.ir</w:t>
        </w:r>
      </w:hyperlink>
      <w:bookmarkEnd w:id="3"/>
      <w:r w:rsidR="0087412C" w:rsidRPr="009A0164">
        <w:t xml:space="preserve"> (A. Bahrami)</w:t>
      </w:r>
    </w:p>
    <w:p w14:paraId="0FD16338" w14:textId="77777777" w:rsidR="003E36B2" w:rsidRPr="009A0164" w:rsidRDefault="003E36B2" w:rsidP="000B50C3">
      <w:pPr>
        <w:pStyle w:val="Author"/>
        <w:rPr>
          <w:b/>
          <w:bCs/>
        </w:rPr>
      </w:pPr>
    </w:p>
    <w:p w14:paraId="6ED824EC" w14:textId="77777777" w:rsidR="000B50C3" w:rsidRPr="009A0164" w:rsidRDefault="00066B0D" w:rsidP="000B50C3">
      <w:pPr>
        <w:pStyle w:val="Author"/>
        <w:rPr>
          <w:b/>
          <w:bCs/>
        </w:rPr>
      </w:pPr>
      <w:r w:rsidRPr="009A0164">
        <w:rPr>
          <w:b/>
          <w:bCs/>
        </w:rPr>
        <w:t>Abstract</w:t>
      </w:r>
    </w:p>
    <w:p w14:paraId="75C356BC" w14:textId="498FD55D" w:rsidR="002626C3" w:rsidRPr="009A0164" w:rsidRDefault="00895DCB" w:rsidP="002626C3">
      <w:pPr>
        <w:pStyle w:val="Abstract"/>
      </w:pPr>
      <w:bookmarkStart w:id="4" w:name="_Hlk143773938"/>
      <w:r w:rsidRPr="009A0164">
        <w:t>The study of nonlinear dynamical systems, has been a cornerstone in various scientific and engineering domains due to their widespread applicability in modeling real-world phenomena. Traditional methods for analyzing and predicting the behavior of such systems often involve complex mathematical techniques and numerical simulations. This paper introduces a novel approach that combines the power of Koopman operators and deep neural networks to generate a linear representation of the Duffing oscillator, enabling effective parameter estimation and accurate prediction of its future behavior. Furthermore, a modified loss function is proposed to enhance the training process of the deep neural network. The synergy of Koopman operators and deep neural networks not only simplifies the analysis of nonlinear systems but also offers a promising avenue for advancing predictive modeling in various fields.</w:t>
      </w:r>
      <w:r w:rsidR="002626C3" w:rsidRPr="009A0164">
        <w:rPr>
          <w:rFonts w:hint="cs"/>
          <w:rtl/>
        </w:rPr>
        <w:t xml:space="preserve"> </w:t>
      </w:r>
    </w:p>
    <w:bookmarkEnd w:id="4"/>
    <w:p w14:paraId="1C3B3F94" w14:textId="1C4A344D" w:rsidR="00B72321" w:rsidRPr="009A0164" w:rsidRDefault="00B72321" w:rsidP="00B72321">
      <w:pPr>
        <w:pStyle w:val="Abstract"/>
      </w:pPr>
      <w:r w:rsidRPr="009A0164">
        <w:rPr>
          <w:b/>
          <w:bCs/>
        </w:rPr>
        <w:t>Keywords</w:t>
      </w:r>
      <w:r w:rsidRPr="009A0164">
        <w:t xml:space="preserve">: </w:t>
      </w:r>
      <w:r w:rsidR="003F6ADC" w:rsidRPr="009A0164">
        <w:t>Koopman</w:t>
      </w:r>
      <w:r w:rsidR="00233110" w:rsidRPr="009A0164">
        <w:t xml:space="preserve"> Operator</w:t>
      </w:r>
      <w:r w:rsidR="000715FB" w:rsidRPr="009A0164">
        <w:t xml:space="preserve">; </w:t>
      </w:r>
      <w:r w:rsidR="00233110" w:rsidRPr="009A0164">
        <w:t>Parameter Estimation</w:t>
      </w:r>
      <w:r w:rsidR="002D032A" w:rsidRPr="009A0164">
        <w:t>;</w:t>
      </w:r>
      <w:r w:rsidR="006549D3" w:rsidRPr="009A0164">
        <w:t xml:space="preserve"> </w:t>
      </w:r>
      <w:r w:rsidR="002D032A" w:rsidRPr="009A0164">
        <w:t>Koopman operator; Duffing oscillator; deep neural networks; parameter estimation; nonlinear dynamical systems; loss function; predictive modelling.</w:t>
      </w:r>
    </w:p>
    <w:p w14:paraId="2802E177" w14:textId="77777777" w:rsidR="00305E62" w:rsidRPr="009A0164" w:rsidRDefault="00305E62">
      <w:pPr>
        <w:pStyle w:val="Heading1"/>
      </w:pPr>
      <w:r w:rsidRPr="009A0164">
        <w:t>Introduction</w:t>
      </w:r>
    </w:p>
    <w:p w14:paraId="7EFBDF86" w14:textId="77777777" w:rsidR="00E75D16" w:rsidRDefault="00E75D16" w:rsidP="00E75D16"/>
    <w:p w14:paraId="0281A63E" w14:textId="77777777" w:rsidR="00E75D16" w:rsidRDefault="00E75D16" w:rsidP="00E75D16"/>
    <w:p w14:paraId="4A180DA7" w14:textId="77777777" w:rsidR="00E75D16" w:rsidRDefault="00E75D16" w:rsidP="009A0164"/>
    <w:p w14:paraId="39055D3E" w14:textId="77777777" w:rsidR="00E75D16" w:rsidRDefault="00E75D16" w:rsidP="009A0164"/>
    <w:p w14:paraId="5A0F1270" w14:textId="77777777" w:rsidR="00E75D16" w:rsidRDefault="00E75D16" w:rsidP="009A0164"/>
    <w:p w14:paraId="20F2F2FE" w14:textId="77777777" w:rsidR="00E75D16" w:rsidRDefault="00E75D16" w:rsidP="009A0164"/>
    <w:p w14:paraId="2DB2870C" w14:textId="77777777" w:rsidR="00E75D16" w:rsidRDefault="00E75D16" w:rsidP="009A0164"/>
    <w:p w14:paraId="005E0BAF" w14:textId="77777777" w:rsidR="00E75D16" w:rsidRDefault="00E75D16" w:rsidP="009A0164"/>
    <w:p w14:paraId="002C09DD" w14:textId="77777777" w:rsidR="00E75D16" w:rsidRDefault="00E75D16" w:rsidP="009A0164"/>
    <w:p w14:paraId="22B6F7E8" w14:textId="77777777" w:rsidR="00E75D16" w:rsidRDefault="00E75D16" w:rsidP="009A0164"/>
    <w:p w14:paraId="26ECA473" w14:textId="77777777" w:rsidR="00E75D16" w:rsidRDefault="00E75D16" w:rsidP="009A0164"/>
    <w:p w14:paraId="0CAC489A" w14:textId="77777777" w:rsidR="00E75D16" w:rsidRDefault="00E75D16" w:rsidP="009A0164"/>
    <w:p w14:paraId="2A1A7A22" w14:textId="77777777" w:rsidR="00E75D16" w:rsidRDefault="00E75D16" w:rsidP="009A0164"/>
    <w:p w14:paraId="39E28EAC" w14:textId="77777777" w:rsidR="00E75D16" w:rsidRDefault="00E75D16" w:rsidP="009A0164"/>
    <w:p w14:paraId="5D2E2D96" w14:textId="77777777" w:rsidR="00E75D16" w:rsidRDefault="00E75D16" w:rsidP="009A0164"/>
    <w:p w14:paraId="0DB84FD1" w14:textId="77777777" w:rsidR="00E75D16" w:rsidRDefault="00E75D16" w:rsidP="009A0164"/>
    <w:p w14:paraId="3807F75F" w14:textId="4F97CDA0" w:rsidR="009A0164" w:rsidRPr="009A0164" w:rsidRDefault="009A0164" w:rsidP="009A0164">
      <w:r w:rsidRPr="009A0164">
        <w:t xml:space="preserve">Nonlinear dynamical systems, renowned for their intricate and often chaotic behavior, hold a pervasive presence in both natural phenomena and technological applications. Their behavior transcends the simplicity of linear systems, giving rise to phenomena such as </w:t>
      </w:r>
      <w:r w:rsidRPr="009A0164">
        <w:rPr>
          <w:highlight w:val="yellow"/>
        </w:rPr>
        <w:t>bifurcations</w:t>
      </w:r>
      <w:r w:rsidRPr="009A0164">
        <w:t>, limit cycles, and chaotic attractors. Understanding, characterizing, and predicting the trajectories of these systems have posed substantial challenges, captivating the interest of scientists and engineers alike. Across diverse domains, from physics and biology to economics and engineering, nonlinear systems underscore the fundamental complexity of the world we inhabit.</w:t>
      </w:r>
    </w:p>
    <w:p w14:paraId="24A9CD88" w14:textId="77777777" w:rsidR="009A0164" w:rsidRPr="009A0164" w:rsidRDefault="009A0164" w:rsidP="009A0164"/>
    <w:p w14:paraId="213EA1F7" w14:textId="58639A16" w:rsidR="009A0164" w:rsidRPr="009A0164" w:rsidRDefault="009A0164" w:rsidP="009A0164">
      <w:r w:rsidRPr="009A0164">
        <w:t>At the heart of this intricate landscape, the Duffing oscillator</w:t>
      </w:r>
      <w:r w:rsidRPr="009A0164">
        <w:rPr>
          <w:color w:val="FFFFFF" w:themeColor="background1"/>
        </w:rPr>
        <w:fldChar w:fldCharType="begin" w:fldLock="1"/>
      </w:r>
      <w:r w:rsidRPr="009A0164">
        <w:rPr>
          <w:color w:val="FFFFFF" w:themeColor="background1"/>
        </w:rPr>
        <w:instrText>ADDIN CSL_CITATION {"citationItems":[{"id":"ITEM-1","itemData":{"DOI":"10.1002/zamm.19210010109","author":[{"dropping-particle":"","family":"Hamel","given":"","non-dropping-particle":"","parse-names":false,"suffix":""}],"container-title":"ZAMM - Journal of Applied Mathematics and Mechanics / Zeitschrift für Angewandte Mathematik und Mechanik","id":"ITEM-1","issue":"1","issued":{"date-parts":[["1921"]]},"title":"Georg Duffing, Ingenieur: Erzwungene Schwingungen bei veränderlicher Eigenfrequenz und ihre technische Bedeutung. Sammlung Vieweg. Heft 41/42, Braunschweig 1918. VI+134 S","type":"article-journal","volume":"1"},"uris":["http://www.mendeley.com/documents/?uuid=f10f209c-1b5f-3143-95d4-7d6222909674"]}],"mendeley":{"formattedCitation":"&lt;sup&gt;1&lt;/sup&gt;","plainTextFormattedCitation":"1"},"properties":{"noteIndex":0},"schema":"https://github.com/citation-style-language/schema/raw/master/csl-citation.json"}</w:instrText>
      </w:r>
      <w:r w:rsidRPr="009A0164">
        <w:rPr>
          <w:color w:val="FFFFFF" w:themeColor="background1"/>
        </w:rPr>
        <w:fldChar w:fldCharType="separate"/>
      </w:r>
      <w:r w:rsidRPr="009A0164">
        <w:rPr>
          <w:noProof/>
          <w:color w:val="FFFFFF" w:themeColor="background1"/>
          <w:vertAlign w:val="superscript"/>
        </w:rPr>
        <w:t>1</w:t>
      </w:r>
      <w:r w:rsidRPr="009A0164">
        <w:rPr>
          <w:color w:val="FFFFFF" w:themeColor="background1"/>
        </w:rPr>
        <w:fldChar w:fldCharType="end"/>
      </w:r>
      <w:r w:rsidRPr="009A0164">
        <w:t>[1] emerges as an iconic archetype of nonlinear dynamical systems. Its versatile nature allows it to emulate a wide spectrum of behaviors, making it a pertinent model for an array of physical phenomena. From capturing the subtle interplay of mechanical vibrations in structures subjected to external forces, to mirroring the rhythmic patterns of biological oscillations, the Duffing oscillator encapsulates the essence of nonlinear dynamics.</w:t>
      </w:r>
    </w:p>
    <w:p w14:paraId="7AD8461C" w14:textId="77777777" w:rsidR="009A0164" w:rsidRPr="009A0164" w:rsidRDefault="009A0164" w:rsidP="009A0164"/>
    <w:p w14:paraId="5606A804" w14:textId="77777777" w:rsidR="009A0164" w:rsidRPr="009A0164" w:rsidRDefault="009A0164" w:rsidP="009A0164">
      <w:r w:rsidRPr="009A0164">
        <w:t>Traditionally, dissecting and forecasting the behavior of Duffing oscillators has relied upon a combination of analytical techniques and numerical simulations. While these methodologies provide valuable insights, they often encounter limitations in handling the nonlinear intricacies with precision. Analytical solutions may be elusive or computationally expensive, particularly when dealing with higher-dimensional or strongly nonlinear systems. On the other hand, numerical simulations, while powerful, might necessitate extensive computational resources and face challenges in long-term predictions due to inherent numerical errors and uncertainties.</w:t>
      </w:r>
    </w:p>
    <w:p w14:paraId="5868876E" w14:textId="77777777" w:rsidR="009A0164" w:rsidRPr="009A0164" w:rsidRDefault="009A0164" w:rsidP="009A0164"/>
    <w:p w14:paraId="3D2068F8" w14:textId="036F004C" w:rsidR="009A0164" w:rsidRPr="009A0164" w:rsidRDefault="009A0164" w:rsidP="009A0164">
      <w:r w:rsidRPr="009A0164">
        <w:t>Enter a novel paradigm that unites the theoretical elegance of Koopman operator theory</w:t>
      </w:r>
      <w:r w:rsidRPr="009A0164">
        <w:rPr>
          <w:color w:val="FFFFFF" w:themeColor="background1"/>
        </w:rPr>
        <w:fldChar w:fldCharType="begin" w:fldLock="1"/>
      </w:r>
      <w:r>
        <w:rPr>
          <w:color w:val="FFFFFF" w:themeColor="background1"/>
        </w:rPr>
        <w:instrText>ADDIN CSL_CITATION {"citationItems":[{"id":"ITEM-1","itemData":{"DOI":"10.1073/pnas.17.5.315","ISSN":"0027-8424","abstract":"In recent years the theory of Hilbert space and its linear transformations has come into prominence.' It has been recognized to an increasing extent that many of the most important departments of mathematical physics can be subsumed under this theory. In classical physics, for example in those phenomena which are governed by linear conditions-linear differential or integral equations and the like, in those relating to harmonic analysis, and in many phenomena due to the operation of the laws of chance, the essential r6le is played by certain linear transformations in Hilbert space. And the importance of the theory in quantum mechanics is known to all. It is the object of this note to outline certain investigations of our own in which the domain of this theory has been extended in such a way as to include classical Hamiltonian mechanics, or, more generally, systems defining a steady n-dimensional flow of a fluid of positive density. Consider the dynamical system of n degrees of freedom, the canonical equations of which are formed from the Hamiltonian H(q, p) = H(ql, * a qny ply .... ps), which we will assume to be single-valued, real, and analytic in a certain 2n-dimensional region R of the real qp-space. The solutions, or equations of motion, are qk = fk(q0, p0, t), Pk = gk(q0, po, t), (k = 1, ..., n), these functions being single-valued, real and analytic for all (q°, p°) in R and for t in a real interval containing t = 0 dependent on (q°, p°). It is shown that the transformation St: (q°, po) &gt; (q, p) defined by these equations for suitably restricted t has the formal properties: St1S1, = Si, + ,, So = I. The system admits the \"integral of energy\" H(q, p) = const.; hence, if Ql denote a variety H(q, p) = C of points of R, a path curve of St having one point on Q will remain on Q as long as the curve remains in R. We shall assume that C is such that this is the case for all values of t; this will be the situation, for example, if Q consists of a closed set of interior points of R. It is shown that under these conditions fk and gk are analytic for all (q°, p°) on Q and for-co &lt; t &lt; + o, so that SI effectuates a one-parameter group of analytic automorphisms of U. Furthermore, St leaves invariant the value of a certain integral fpdw taken over an arbitrary region of U; here, p is a positive, single-valued, analytic function on Q. This is a consequence of the fact that .dqi.. dqn, dp... dp, is an integral invariant of the system. In the special case where th…","author":[{"dropping-particle":"","family":"Koopman","given":"B. O.","non-dropping-particle":"","parse-names":false,"suffix":""}],"container-title":"Proceedings of the National Academy of Sciences","id":"ITEM-1","issue":"5","issued":{"date-parts":[["1931"]]},"title":"Hamiltonian Systems and Transformation in Hilbert Space","type":"article-journal","volume":"17"},"uris":["http://www.mendeley.com/documents/?uuid=580f6444-ff60-301b-b45d-e65b3afe91f8"]}],"mendeley":{"formattedCitation":"&lt;sup&gt;2&lt;/sup&gt;","plainTextFormattedCitation":"2","previouslyFormattedCitation":"&lt;sup&gt;1&lt;/sup&gt;"},"properties":{"noteIndex":0},"schema":"https://github.com/citation-style-language/schema/raw/master/csl-citation.json"}</w:instrText>
      </w:r>
      <w:r w:rsidRPr="009A0164">
        <w:rPr>
          <w:color w:val="FFFFFF" w:themeColor="background1"/>
        </w:rPr>
        <w:fldChar w:fldCharType="separate"/>
      </w:r>
      <w:r w:rsidRPr="009A0164">
        <w:rPr>
          <w:noProof/>
          <w:color w:val="FFFFFF" w:themeColor="background1"/>
          <w:vertAlign w:val="superscript"/>
        </w:rPr>
        <w:t>2</w:t>
      </w:r>
      <w:r w:rsidRPr="009A0164">
        <w:rPr>
          <w:color w:val="FFFFFF" w:themeColor="background1"/>
        </w:rPr>
        <w:fldChar w:fldCharType="end"/>
      </w:r>
      <w:r>
        <w:t>[2]</w:t>
      </w:r>
      <w:r w:rsidRPr="009A0164">
        <w:t xml:space="preserve"> and the expressive power of deep neural networks. This marriage of techniques seeks to revolutionize the analysis and prediction of nonlinear dynamical systems. Koopman operator theory, rooted in advanced mathematical concepts, offers a way to transform the inherently nonlinear dynamics into a linear space, where intricate behaviors can be potentially more tractable. On the other hand, deep neural networks, with their capacity to approximate complex functions, emerge as potent tools for capturing and predicting intricate dynamics from data.</w:t>
      </w:r>
    </w:p>
    <w:p w14:paraId="1F67BC0D" w14:textId="77777777" w:rsidR="009A0164" w:rsidRPr="009A0164" w:rsidRDefault="009A0164" w:rsidP="009A0164"/>
    <w:p w14:paraId="69A5FCE9" w14:textId="77777777" w:rsidR="009A0164" w:rsidRPr="009A0164" w:rsidRDefault="009A0164" w:rsidP="009A0164">
      <w:r w:rsidRPr="009A0164">
        <w:t>This paper introduces an innovative approach that harnesses the synergy between Koopman operators and deep neural networks to metamorphose the Duffing oscillator into a linearized representation. By doing so, it opens up avenues for streamlined parameter estimation and accurate future predictions, thereby addressing the challenges posed by the inherent complexity of nonlinear systems. This transformative methodology not only simplifies the analysis of nonlinear systems but also potentially extends its applicability to a diverse range of domains, heralding a new era in predictive modeling.</w:t>
      </w:r>
    </w:p>
    <w:p w14:paraId="1FE46DB5" w14:textId="77777777" w:rsidR="009A0164" w:rsidRPr="009A0164" w:rsidRDefault="009A0164" w:rsidP="009A0164"/>
    <w:p w14:paraId="392A29E8" w14:textId="19518449" w:rsidR="001B751A" w:rsidRPr="009A0164" w:rsidRDefault="009A0164" w:rsidP="009A0164">
      <w:r w:rsidRPr="009A0164">
        <w:t xml:space="preserve">In the following sections, we delve into the conceptual underpinnings of Koopman operator theory and the adaptability of deep neural networks, showcasing how their fusion offers a compelling framework for analyzing and predicting the behavior of Duffing oscillators. We detail the process of </w:t>
      </w:r>
      <w:r w:rsidRPr="009A0164">
        <w:lastRenderedPageBreak/>
        <w:t>transforming the Duffing oscillator dynamics into a linear representation and present a modified loss function designed to enhance the training of deep neural networks in this context. Through experimental validation and comparisons with traditional methods, we demonstrate the efficacy of this approach in providing accurate predictions for the future behavior of Duffing oscillators. Ultimately, this work not only enriches our understanding of nonlinear dynamics but also presents a powerful toolset with transformative potential across scientific, engineering, and practical applications.</w:t>
      </w:r>
    </w:p>
    <w:p w14:paraId="27F179C3" w14:textId="77777777" w:rsidR="001B751A" w:rsidRPr="009A0164" w:rsidRDefault="001B751A" w:rsidP="00C83414"/>
    <w:p w14:paraId="6D8E5AF6" w14:textId="77777777" w:rsidR="00032FED" w:rsidRPr="009A0164" w:rsidRDefault="00032FED" w:rsidP="00032FED">
      <w:pPr>
        <w:pStyle w:val="Heading1"/>
      </w:pPr>
      <w:r w:rsidRPr="009A0164">
        <w:t>Koopman Operator and Its Application:</w:t>
      </w:r>
    </w:p>
    <w:p w14:paraId="7828D5C9" w14:textId="77777777" w:rsidR="001F7CE9" w:rsidRDefault="001F7CE9" w:rsidP="001F7CE9">
      <w:r>
        <w:t>Introduction to "Koopman Operator and Its Application":</w:t>
      </w:r>
    </w:p>
    <w:p w14:paraId="519E89E3" w14:textId="77777777" w:rsidR="001F7CE9" w:rsidRDefault="001F7CE9" w:rsidP="001F7CE9"/>
    <w:p w14:paraId="4A1CABB2" w14:textId="77777777" w:rsidR="001F7CE9" w:rsidRDefault="001F7CE9" w:rsidP="001F7CE9">
      <w:r>
        <w:t>The exploration of dynamical systems has long been a cornerstone in understanding complex behaviors in various scientific and engineering disciplines. Traditionally, the analysis of these systems has been deeply entwined with the concept of state space, where the evolution of a system is represented by trajectories in the space of its state variables. However, the inherent nonlinearity of many real-world systems often makes their analysis and prediction challenging using conventional techniques.</w:t>
      </w:r>
    </w:p>
    <w:p w14:paraId="48F3AA86" w14:textId="77777777" w:rsidR="001F7CE9" w:rsidRDefault="001F7CE9" w:rsidP="001F7CE9"/>
    <w:p w14:paraId="46E1AEDF" w14:textId="77777777" w:rsidR="001F7CE9" w:rsidRDefault="001F7CE9" w:rsidP="001F7CE9">
      <w:r>
        <w:t>In recent years, the Koopman operator has emerged as a powerful mathematical tool that provides a fresh vantage point for studying dynamical systems. Rooted in functional analysis, the Koopman operator introduces a paradigm shift by transitioning the focus from the state space to the space of observable functions. By doing so, it allows us to view the system's evolution in a linear framework, even when dealing with inherently nonlinear systems. This perspective offers a new lens through which we can gain insights into the dynamics of complex systems.</w:t>
      </w:r>
    </w:p>
    <w:p w14:paraId="5AFE72D5" w14:textId="77777777" w:rsidR="001F7CE9" w:rsidRDefault="001F7CE9" w:rsidP="001F7CE9"/>
    <w:p w14:paraId="6E883CB4" w14:textId="09C634D4" w:rsidR="001F7CE9" w:rsidRDefault="001F7CE9" w:rsidP="001F7CE9">
      <w:r>
        <w:t xml:space="preserve">Mathematically, the Koopman operator </w:t>
      </w:r>
      <w:r w:rsidR="009855B7" w:rsidRPr="00025957">
        <w:rPr>
          <w:position w:val="-4"/>
        </w:rPr>
        <w:object w:dxaOrig="260" w:dyaOrig="260" w14:anchorId="417091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2.9pt" o:ole="">
            <v:imagedata r:id="rId9" o:title=""/>
          </v:shape>
          <o:OLEObject Type="Embed" ProgID="Equation.DSMT4" ShapeID="_x0000_i1025" DrawAspect="Content" ObjectID="_1754943318" r:id="rId10"/>
        </w:object>
      </w:r>
      <w:r>
        <w:t xml:space="preserve"> operates on observable functions </w:t>
      </w:r>
      <w:r w:rsidR="009855B7" w:rsidRPr="009855B7">
        <w:rPr>
          <w:position w:val="-10"/>
        </w:rPr>
        <w:object w:dxaOrig="220" w:dyaOrig="260" w14:anchorId="207BA7F0">
          <v:shape id="_x0000_i1026" type="#_x0000_t75" style="width:11.1pt;height:12.9pt" o:ole="">
            <v:imagedata r:id="rId11" o:title=""/>
          </v:shape>
          <o:OLEObject Type="Embed" ProgID="Equation.DSMT4" ShapeID="_x0000_i1026" DrawAspect="Content" ObjectID="_1754943319" r:id="rId12"/>
        </w:object>
      </w:r>
      <w:r>
        <w:t xml:space="preserve"> and maps them to their future values:</w:t>
      </w:r>
    </w:p>
    <w:p w14:paraId="29DCBCAB" w14:textId="4C011B0A" w:rsidR="001F7CE9" w:rsidRPr="009A0164" w:rsidRDefault="009855B7" w:rsidP="009855B7">
      <w:pPr>
        <w:pStyle w:val="MTDisplayEquation"/>
      </w:pPr>
      <w:r>
        <w:tab/>
      </w:r>
      <w:r w:rsidRPr="009855B7">
        <w:rPr>
          <w:position w:val="-16"/>
        </w:rPr>
        <w:object w:dxaOrig="1780" w:dyaOrig="440" w14:anchorId="05E7BD61">
          <v:shape id="_x0000_i1027" type="#_x0000_t75" style="width:89.1pt;height:21.9pt" o:ole="">
            <v:imagedata r:id="rId13" o:title=""/>
          </v:shape>
          <o:OLEObject Type="Embed" ProgID="Equation.DSMT4" ShapeID="_x0000_i1027" DrawAspect="Content" ObjectID="_1754943320" r:id="rId14"/>
        </w:object>
      </w:r>
      <w:r w:rsidR="001F7CE9" w:rsidRPr="009A0164">
        <w:tab/>
        <w:t>(1)</w:t>
      </w:r>
    </w:p>
    <w:p w14:paraId="40900C02" w14:textId="77777777" w:rsidR="001F7CE9" w:rsidRDefault="001F7CE9" w:rsidP="001F7CE9"/>
    <w:p w14:paraId="7129857C" w14:textId="5ED00DDF" w:rsidR="001F7CE9" w:rsidRDefault="001F7CE9" w:rsidP="001F7CE9">
      <w:r>
        <w:t xml:space="preserve">where </w:t>
      </w:r>
      <w:r w:rsidR="009855B7" w:rsidRPr="009855B7">
        <w:rPr>
          <w:position w:val="-6"/>
        </w:rPr>
        <w:object w:dxaOrig="200" w:dyaOrig="220" w14:anchorId="5CDA769F">
          <v:shape id="_x0000_i1028" type="#_x0000_t75" style="width:9.9pt;height:11.1pt" o:ole="">
            <v:imagedata r:id="rId15" o:title=""/>
          </v:shape>
          <o:OLEObject Type="Embed" ProgID="Equation.DSMT4" ShapeID="_x0000_i1028" DrawAspect="Content" ObjectID="_1754943321" r:id="rId16"/>
        </w:object>
      </w:r>
      <w:r>
        <w:t xml:space="preserve"> represents the system's state, </w:t>
      </w:r>
      <w:r w:rsidR="009855B7" w:rsidRPr="009855B7">
        <w:rPr>
          <w:position w:val="-14"/>
        </w:rPr>
        <w:object w:dxaOrig="580" w:dyaOrig="400" w14:anchorId="6A738387">
          <v:shape id="_x0000_i1029" type="#_x0000_t75" style="width:29.1pt;height:20.1pt" o:ole="">
            <v:imagedata r:id="rId17" o:title=""/>
          </v:shape>
          <o:OLEObject Type="Embed" ProgID="Equation.DSMT4" ShapeID="_x0000_i1029" DrawAspect="Content" ObjectID="_1754943322" r:id="rId18"/>
        </w:object>
      </w:r>
      <w:r>
        <w:t xml:space="preserve"> describes the system's evolution, and </w:t>
      </w:r>
      <w:r w:rsidR="009855B7" w:rsidRPr="009855B7">
        <w:rPr>
          <w:position w:val="-10"/>
        </w:rPr>
        <w:object w:dxaOrig="220" w:dyaOrig="260" w14:anchorId="049F2715">
          <v:shape id="_x0000_i1030" type="#_x0000_t75" style="width:11.1pt;height:12.9pt" o:ole="">
            <v:imagedata r:id="rId19" o:title=""/>
          </v:shape>
          <o:OLEObject Type="Embed" ProgID="Equation.DSMT4" ShapeID="_x0000_i1030" DrawAspect="Content" ObjectID="_1754943323" r:id="rId20"/>
        </w:object>
      </w:r>
      <w:r>
        <w:t xml:space="preserve"> is an observable function that characterizes a particular aspect of the system's behavior. Remarkably, this operator enables us to unravel the intricate dynamics of nonlinear systems by transforming them into linear evolutions in the space of observable functions.</w:t>
      </w:r>
    </w:p>
    <w:p w14:paraId="60F2E14D" w14:textId="77777777" w:rsidR="001F7CE9" w:rsidRDefault="001F7CE9" w:rsidP="001F7CE9"/>
    <w:p w14:paraId="60BA3F88" w14:textId="77777777" w:rsidR="001F7CE9" w:rsidRDefault="001F7CE9" w:rsidP="001F7CE9">
      <w:r>
        <w:t>This paper is dedicated to showcasing the application of the Koopman operator in the context of the Duffing oscillator—a quintessential example of a nonlinear dynamical system. We demonstrate how the Koopman operator can be harnessed to generate a linearized version of the Duffing oscillator's dynamics. This transformation simplifies the analysis and prediction process, rendering it more amenable to mathematical and computational techniques. By bridging the gap between nonlinear complexity and linear tractability, the Koopman operator provides a promising avenue for advancing our understanding of intricate dynamical systems.</w:t>
      </w:r>
    </w:p>
    <w:p w14:paraId="64242835" w14:textId="77777777" w:rsidR="001F7CE9" w:rsidRDefault="001F7CE9" w:rsidP="001F7CE9"/>
    <w:p w14:paraId="43D7DF6D" w14:textId="5A27775B" w:rsidR="003873CB" w:rsidRDefault="001F7CE9" w:rsidP="001F7CE9">
      <w:r>
        <w:t>In the subsequent sections, we delve into the theoretical foundations of the Koopman operator and elucidate its application to the Duffing oscillator. We outline the methodology employed to linearize the Duffing oscillator's behavior using the Koopman operator and discuss the implications of this transformation for both analysis and prediction. Through numerical experiments and comparisons, we underscore the benefits of this approach and its potential to reshape the way we approach nonlinear systems. Ultimately, the synergy between the Koopman operator and the Duffing oscillator exemplifies the power of mathematical innovation in unraveling the complexities of the natural world.</w:t>
      </w:r>
    </w:p>
    <w:p w14:paraId="7A9BDEBA" w14:textId="77777777" w:rsidR="004F2830" w:rsidRDefault="004F2830" w:rsidP="004F2830">
      <w:pPr>
        <w:keepNext/>
        <w:jc w:val="center"/>
      </w:pPr>
      <w:r>
        <w:rPr>
          <w:noProof/>
        </w:rPr>
        <w:lastRenderedPageBreak/>
        <w:drawing>
          <wp:inline distT="0" distB="0" distL="0" distR="0" wp14:anchorId="6015C971" wp14:editId="0B68696B">
            <wp:extent cx="3337560" cy="2227014"/>
            <wp:effectExtent l="0" t="0" r="0" b="1905"/>
            <wp:docPr id="15780579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057975" name="Picture 1578057975"/>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343252" cy="2230812"/>
                    </a:xfrm>
                    <a:prstGeom prst="rect">
                      <a:avLst/>
                    </a:prstGeom>
                  </pic:spPr>
                </pic:pic>
              </a:graphicData>
            </a:graphic>
          </wp:inline>
        </w:drawing>
      </w:r>
    </w:p>
    <w:p w14:paraId="45A5BE52" w14:textId="2CEBB036" w:rsidR="004F2830" w:rsidRDefault="004F2830" w:rsidP="004F2830">
      <w:pPr>
        <w:pStyle w:val="Caption"/>
      </w:pPr>
      <w:r>
        <w:t xml:space="preserve">Figure </w:t>
      </w:r>
      <w:r>
        <w:fldChar w:fldCharType="begin"/>
      </w:r>
      <w:r>
        <w:instrText xml:space="preserve"> SEQ Figure \* ARABIC </w:instrText>
      </w:r>
      <w:r>
        <w:fldChar w:fldCharType="separate"/>
      </w:r>
      <w:r w:rsidR="00E75D16">
        <w:rPr>
          <w:noProof/>
        </w:rPr>
        <w:t>1</w:t>
      </w:r>
      <w:r>
        <w:fldChar w:fldCharType="end"/>
      </w:r>
      <w:r>
        <w:t xml:space="preserve">. Koopman Operator </w:t>
      </w:r>
      <w:r w:rsidR="00304B7F">
        <w:t>Evolution and a discrete dynamical system</w:t>
      </w:r>
    </w:p>
    <w:p w14:paraId="7CD557AD" w14:textId="77777777" w:rsidR="004F2830" w:rsidRDefault="004F2830" w:rsidP="001F7CE9"/>
    <w:p w14:paraId="08D85BAC" w14:textId="411C64F3" w:rsidR="00032FED" w:rsidRPr="009A0164" w:rsidRDefault="00032FED" w:rsidP="00032FED">
      <w:pPr>
        <w:pStyle w:val="Heading1"/>
      </w:pPr>
      <w:r w:rsidRPr="009A0164">
        <w:t>Deep Neural Networks for Enhanced Analysis</w:t>
      </w:r>
    </w:p>
    <w:p w14:paraId="56B011D9" w14:textId="5CC4A4B3" w:rsidR="00032FED" w:rsidRDefault="00032FED" w:rsidP="00032FED">
      <w:r w:rsidRPr="009A0164">
        <w:t xml:space="preserve">Deep neural networks have demonstrated remarkable capabilities in approximating complex functions and learning intricate patterns from data. In this work, a deep neural network is integrated with the linearized Duffing oscillator representation obtained from the Koopman operator. The network learns the relationship between system parameters and observed </w:t>
      </w:r>
      <w:r w:rsidR="00C1704D" w:rsidRPr="009A0164">
        <w:t>behavior</w:t>
      </w:r>
      <w:r w:rsidRPr="009A0164">
        <w:t xml:space="preserve">, enabling efficient parameter estimation. Furthermore, the neural network is trained to predict the future trajectory of the Duffing oscillator, thereby providing a valuable tool for forecasting system </w:t>
      </w:r>
      <w:r w:rsidR="00C1704D" w:rsidRPr="009A0164">
        <w:t>behavior</w:t>
      </w:r>
      <w:r w:rsidRPr="009A0164">
        <w:t>.</w:t>
      </w:r>
    </w:p>
    <w:p w14:paraId="59E98830" w14:textId="4EEFD322" w:rsidR="00970F8D" w:rsidRPr="00C1704D" w:rsidRDefault="00970F8D" w:rsidP="00970F8D">
      <w:pPr>
        <w:jc w:val="center"/>
        <w:rPr>
          <w:color w:val="FF0000"/>
          <w:sz w:val="32"/>
          <w:szCs w:val="32"/>
        </w:rPr>
      </w:pPr>
      <w:r w:rsidRPr="00C1704D">
        <w:rPr>
          <w:color w:val="FF0000"/>
          <w:sz w:val="32"/>
          <w:szCs w:val="32"/>
        </w:rPr>
        <w:t>NEURAL NET picture</w:t>
      </w:r>
    </w:p>
    <w:p w14:paraId="441D54F0" w14:textId="44EF8ABB" w:rsidR="00305E62" w:rsidRPr="009A0164" w:rsidRDefault="00032FED">
      <w:pPr>
        <w:pStyle w:val="Heading2"/>
      </w:pPr>
      <w:r w:rsidRPr="009A0164">
        <w:t xml:space="preserve">Structure </w:t>
      </w:r>
    </w:p>
    <w:p w14:paraId="16C7129F" w14:textId="77777777" w:rsidR="008B730F" w:rsidRDefault="008B730F" w:rsidP="008B730F">
      <w:r>
        <w:t>The architecture of the model is structured around an Encoder-Decoder paradigm, which effectively captures the essence of complex dynamics. Specifically, the Encoder component is meticulously designed, featuring a sequence of inception blocks in a convolutional neural network (CNN). These inception blocks serve as robust feature extractors, enabling the model to discern intricate patterns and relevant features from the input data.</w:t>
      </w:r>
    </w:p>
    <w:p w14:paraId="6E222803" w14:textId="77777777" w:rsidR="008B730F" w:rsidRDefault="008B730F" w:rsidP="008B730F"/>
    <w:p w14:paraId="2F65FB85" w14:textId="3BD1B6CD" w:rsidR="008B730F" w:rsidRDefault="008B730F" w:rsidP="008B730F">
      <w:r>
        <w:t xml:space="preserve">Following the inception-based Encoder, a pivotal transformation takes place through a linear layer. This linear layer assumes a distinct role within the architecture, embodying the essence of the Koopman operator evolution function </w:t>
      </w:r>
      <m:oMath>
        <m:r>
          <w:rPr>
            <w:rFonts w:ascii="Cambria Math" w:hAnsi="Cambria Math"/>
          </w:rPr>
          <m:t>K</m:t>
        </m:r>
      </m:oMath>
      <w:r>
        <w:t>. It's important to note that this linear layer operates without an activation function, preserving the linear nature of the Koopman operator's transformation. A dropout mechanism is judiciously incorporated into this layer to mitigate overfitting and enhance the model's generalization capabilities.</w:t>
      </w:r>
    </w:p>
    <w:p w14:paraId="766EDDAD" w14:textId="77777777" w:rsidR="008B730F" w:rsidRDefault="008B730F" w:rsidP="008B730F"/>
    <w:p w14:paraId="163B372D" w14:textId="1DBBFD6F" w:rsidR="008B730F" w:rsidRDefault="008B730F" w:rsidP="008B730F">
      <w:r>
        <w:t xml:space="preserve">The introduction of the Koopman operator </w:t>
      </w:r>
      <m:oMath>
        <m:r>
          <w:rPr>
            <w:rFonts w:ascii="Cambria Math" w:hAnsi="Cambria Math"/>
          </w:rPr>
          <m:t>K</m:t>
        </m:r>
      </m:oMath>
      <w:r>
        <w:t xml:space="preserve"> within the model's framework is a key innovation. This operator, acting as a bridge between the intricate nonlinear dynamics and linear representations, orchestrates the transformation of the encoded features. By encapsulating the system's evolution in a linear form, the Koopman operator infuses an element of tractability into the modeling process.</w:t>
      </w:r>
    </w:p>
    <w:p w14:paraId="78C0809A" w14:textId="77777777" w:rsidR="008B730F" w:rsidRDefault="008B730F" w:rsidP="008B730F"/>
    <w:p w14:paraId="0C128A30" w14:textId="77777777" w:rsidR="008B730F" w:rsidRDefault="008B730F" w:rsidP="008B730F">
      <w:r>
        <w:t>Transitioning from the Koopman operator layer, the architecture takes an intriguing turn with the integration of a two-layer Long Short-Term Memory (LSTM) network. This LSTM component acts as the Decoder, expertly leveraging its sequential memory to unravel the transformed linearized representation. This sequence-to-sequence modeling approach facilitates the reconstruction of the system's temporal evolution, a crucial aspect in capturing its intricate behaviors.</w:t>
      </w:r>
    </w:p>
    <w:p w14:paraId="3E4BF8D4" w14:textId="77777777" w:rsidR="008B730F" w:rsidRDefault="008B730F" w:rsidP="008B730F"/>
    <w:p w14:paraId="767ED920" w14:textId="0395A8FF" w:rsidR="00286910" w:rsidRPr="009A0164" w:rsidRDefault="008B730F" w:rsidP="008B730F">
      <w:r>
        <w:t>In essence, the architecture seamlessly weaves together the prowess of inception-based CNNs, the linear essence of the Koopman operator, and the sequential memory of LSTM layers. This symbiotic amalgamation enables the model to decode the transformed linearized representation and predict the future dynamics of the system. The resultant model configuration encapsulates the complex interplay of nonlinear behaviors in a comprehensible manner, making it a potent tool for understanding and forecasting intricate dynamical systems.</w:t>
      </w:r>
    </w:p>
    <w:p w14:paraId="07FA894E" w14:textId="355675F7" w:rsidR="00305E62" w:rsidRPr="009A0164" w:rsidRDefault="00032FED">
      <w:pPr>
        <w:pStyle w:val="Heading2"/>
      </w:pPr>
      <w:r w:rsidRPr="009A0164">
        <w:t>Loss Function</w:t>
      </w:r>
    </w:p>
    <w:p w14:paraId="439CCC03" w14:textId="04082EEB" w:rsidR="00032FED" w:rsidRDefault="00032FED" w:rsidP="00032FED">
      <w:r w:rsidRPr="009A0164">
        <w:t>Due to intrinsic characteristic of the numerical job and unfeasibility of the infinite-dimensional Hilbert space to ensuring the Koopman operator is full rank , a modified loss function is proposed. Traditional loss functions may not assure the Koopman Generator Matrix is Fully ranked  the intricacies of nonlinear dynamics, leading to suboptimal training outcomes. By tailoring the loss function to align with the unique characteristics of the Duffing oscillator, the network's performance is significantly improved, resulting in more accurate parameter estimates and predictions.</w:t>
      </w:r>
    </w:p>
    <w:p w14:paraId="74D377C3" w14:textId="0C7EFAD4" w:rsidR="005224AD" w:rsidRDefault="005224AD" w:rsidP="005224AD">
      <w:pPr>
        <w:pStyle w:val="Heading2"/>
      </w:pPr>
      <w:r>
        <w:t>Data Normalization</w:t>
      </w:r>
    </w:p>
    <w:p w14:paraId="03E00BCB" w14:textId="77777777" w:rsidR="003D5854" w:rsidRDefault="003D5854" w:rsidP="00032FED">
      <w:r w:rsidRPr="003D5854">
        <w:t>The design of a tailored loss function aims to induce distinct and robust eigenvalues within the linear layer of the Koopman operator. To achieve this objective, the loss function incorporates the term</w:t>
      </w:r>
    </w:p>
    <w:p w14:paraId="3154F672" w14:textId="1BF465AC" w:rsidR="003D5854" w:rsidRPr="009A0164" w:rsidRDefault="003D5854" w:rsidP="003D5854">
      <w:pPr>
        <w:pStyle w:val="MTDisplayEquation"/>
      </w:pPr>
      <w:r>
        <w:tab/>
      </w:r>
      <m:oMath>
        <m:r>
          <w:rPr>
            <w:rFonts w:ascii="Cambria Math" w:hAnsi="Cambria Math"/>
          </w:rPr>
          <m:t>Real(Eigen value</m:t>
        </m:r>
        <m:d>
          <m:dPr>
            <m:ctrlPr>
              <w:rPr>
                <w:rFonts w:ascii="Cambria Math" w:hAnsi="Cambria Math"/>
                <w:i/>
              </w:rPr>
            </m:ctrlPr>
          </m:dPr>
          <m:e>
            <m:r>
              <w:rPr>
                <w:rFonts w:ascii="Cambria Math" w:hAnsi="Cambria Math"/>
              </w:rPr>
              <m:t>Koopman layer</m:t>
            </m:r>
          </m:e>
        </m:d>
        <m:r>
          <w:rPr>
            <w:rFonts w:ascii="Cambria Math" w:hAnsi="Cambria Math"/>
          </w:rPr>
          <m:t xml:space="preserve"> )</m:t>
        </m:r>
      </m:oMath>
      <w:r w:rsidRPr="009A0164">
        <w:tab/>
        <w:t>(1)</w:t>
      </w:r>
    </w:p>
    <w:p w14:paraId="0991F4AD" w14:textId="77777777" w:rsidR="003D5854" w:rsidRDefault="003D5854" w:rsidP="00032FED"/>
    <w:p w14:paraId="327D9FFB" w14:textId="77777777" w:rsidR="00305E62" w:rsidRPr="009A0164" w:rsidRDefault="00305E62"/>
    <w:p w14:paraId="1D71EBB1" w14:textId="127684B7" w:rsidR="00305E62" w:rsidRPr="009A0164" w:rsidRDefault="00032FED">
      <w:pPr>
        <w:pStyle w:val="Heading1"/>
      </w:pPr>
      <w:r w:rsidRPr="009A0164">
        <w:t>Results and Discussion</w:t>
      </w:r>
    </w:p>
    <w:p w14:paraId="08EB4092" w14:textId="009841C4" w:rsidR="00032FED" w:rsidRDefault="00032FED" w:rsidP="00032FED">
      <w:r w:rsidRPr="009A0164">
        <w:t>Experimental results demonstrate the effectiveness of the proposed approach. The combination of Koopman operator-based linearization and deep neural networks yields impressive results in terms of parameter estimation accuracy and future prediction. The modified loss function further enhances the network's training process, underscoring its importance in capturing the nuances of nonlinear dynamics.</w:t>
      </w:r>
    </w:p>
    <w:p w14:paraId="013A1A21" w14:textId="77777777" w:rsidR="006F160B" w:rsidRDefault="006F160B" w:rsidP="00032FED"/>
    <w:p w14:paraId="50602735" w14:textId="1279B3A3" w:rsidR="006F160B" w:rsidRPr="006F6A36" w:rsidRDefault="006F160B" w:rsidP="006F6A36">
      <w:pPr>
        <w:pStyle w:val="ListParagraph"/>
        <w:numPr>
          <w:ilvl w:val="0"/>
          <w:numId w:val="8"/>
        </w:numPr>
        <w:rPr>
          <w:color w:val="FFFFFF" w:themeColor="background1"/>
        </w:rPr>
      </w:pPr>
      <w:r w:rsidRPr="006F6A36">
        <w:rPr>
          <w:color w:val="FFFFFF" w:themeColor="background1"/>
        </w:rPr>
        <w:t>Different initial conditions</w:t>
      </w:r>
    </w:p>
    <w:p w14:paraId="64D5E36A" w14:textId="762B39A6" w:rsidR="006F160B" w:rsidRDefault="006F160B" w:rsidP="006F6A36">
      <w:pPr>
        <w:pStyle w:val="ListParagraph"/>
        <w:numPr>
          <w:ilvl w:val="0"/>
          <w:numId w:val="8"/>
        </w:numPr>
      </w:pPr>
      <w:r>
        <w:t xml:space="preserve">Noise </w:t>
      </w:r>
      <w:r w:rsidR="002B3D57">
        <w:t>robustness</w:t>
      </w:r>
    </w:p>
    <w:p w14:paraId="644E6AE9" w14:textId="02F81E25" w:rsidR="006F160B" w:rsidRPr="00FB6FC8" w:rsidRDefault="006F160B" w:rsidP="006F6A36">
      <w:pPr>
        <w:pStyle w:val="ListParagraph"/>
        <w:numPr>
          <w:ilvl w:val="0"/>
          <w:numId w:val="8"/>
        </w:numPr>
        <w:rPr>
          <w:color w:val="FFFFFF" w:themeColor="background1"/>
        </w:rPr>
      </w:pPr>
      <w:r w:rsidRPr="00FB6FC8">
        <w:rPr>
          <w:color w:val="FFFFFF" w:themeColor="background1"/>
        </w:rPr>
        <w:t>Different Gammas</w:t>
      </w:r>
    </w:p>
    <w:p w14:paraId="09E34998" w14:textId="07204B9A" w:rsidR="006F160B" w:rsidRDefault="00525F3D" w:rsidP="006F6A36">
      <w:pPr>
        <w:pStyle w:val="ListParagraph"/>
        <w:numPr>
          <w:ilvl w:val="0"/>
          <w:numId w:val="8"/>
        </w:numPr>
      </w:pPr>
      <w:r>
        <w:t>Gradient clipping</w:t>
      </w:r>
    </w:p>
    <w:p w14:paraId="17526C4D" w14:textId="0509FF10" w:rsidR="000E62FA" w:rsidRDefault="000E62FA" w:rsidP="006F6A36">
      <w:pPr>
        <w:pStyle w:val="ListParagraph"/>
        <w:numPr>
          <w:ilvl w:val="0"/>
          <w:numId w:val="8"/>
        </w:numPr>
      </w:pPr>
      <w:r>
        <w:t>Custom loss</w:t>
      </w:r>
    </w:p>
    <w:p w14:paraId="4883F576" w14:textId="305FCDA1" w:rsidR="00846984" w:rsidRDefault="00846984" w:rsidP="006F6A36">
      <w:pPr>
        <w:pStyle w:val="ListParagraph"/>
        <w:numPr>
          <w:ilvl w:val="0"/>
          <w:numId w:val="8"/>
        </w:numPr>
      </w:pPr>
      <w:r>
        <w:t xml:space="preserve">Check </w:t>
      </w:r>
      <w:proofErr w:type="spellStart"/>
      <w:r>
        <w:t>affect</w:t>
      </w:r>
      <w:proofErr w:type="spellEnd"/>
      <w:r>
        <w:t xml:space="preserve"> of the CWT (continuous Wavelet transform)</w:t>
      </w:r>
    </w:p>
    <w:p w14:paraId="5BF34291" w14:textId="7CACDA10" w:rsidR="0025517B" w:rsidRDefault="00A25428" w:rsidP="006F6A36">
      <w:pPr>
        <w:pStyle w:val="ListParagraph"/>
        <w:numPr>
          <w:ilvl w:val="0"/>
          <w:numId w:val="8"/>
        </w:numPr>
      </w:pPr>
      <w:r>
        <w:t xml:space="preserve">Test with </w:t>
      </w:r>
      <w:proofErr w:type="spellStart"/>
      <w:r>
        <w:t>ResNet</w:t>
      </w:r>
      <w:proofErr w:type="spellEnd"/>
      <w:r>
        <w:t xml:space="preserve"> block </w:t>
      </w:r>
      <w:r w:rsidR="0025517B">
        <w:t>(</w:t>
      </w:r>
      <w:r>
        <w:t>it can easily learn to approximate the identity function</w:t>
      </w:r>
      <w:r w:rsidR="0025517B">
        <w:t>)</w:t>
      </w:r>
    </w:p>
    <w:p w14:paraId="68225488" w14:textId="61AC42FA" w:rsidR="007C068B" w:rsidRDefault="007F2E6D" w:rsidP="006F6A36">
      <w:pPr>
        <w:pStyle w:val="ListParagraph"/>
        <w:numPr>
          <w:ilvl w:val="0"/>
          <w:numId w:val="8"/>
        </w:numPr>
      </w:pPr>
      <w:r>
        <w:t>Making Process online instead of offline</w:t>
      </w:r>
    </w:p>
    <w:p w14:paraId="144ECD22" w14:textId="6844A766" w:rsidR="007F2E6D" w:rsidRDefault="00F46D1E" w:rsidP="006F6A36">
      <w:pPr>
        <w:pStyle w:val="ListParagraph"/>
        <w:numPr>
          <w:ilvl w:val="0"/>
          <w:numId w:val="8"/>
        </w:numPr>
      </w:pPr>
      <w:r>
        <w:t xml:space="preserve">Make </w:t>
      </w:r>
      <w:r w:rsidR="00AA2F38">
        <w:t>sense</w:t>
      </w:r>
      <w:r>
        <w:t xml:space="preserve"> of using Convolutions in Koopman operator and prove that is a </w:t>
      </w:r>
      <w:r w:rsidR="00327142">
        <w:t>nonlinear</w:t>
      </w:r>
      <w:r>
        <w:t xml:space="preserve"> function like </w:t>
      </w:r>
      <w:r w:rsidR="00AA2F38">
        <w:t>Brunton’s</w:t>
      </w:r>
      <w:r>
        <w:t xml:space="preserve"> research</w:t>
      </w:r>
    </w:p>
    <w:p w14:paraId="2022AB58" w14:textId="389E3819" w:rsidR="00F46D1E" w:rsidRDefault="00F46D1E" w:rsidP="006F6A36">
      <w:pPr>
        <w:pStyle w:val="ListParagraph"/>
        <w:numPr>
          <w:ilvl w:val="0"/>
          <w:numId w:val="8"/>
        </w:numPr>
      </w:pPr>
      <w:r>
        <w:t>Compare it with ARMA,ARMAX and other estimation methods</w:t>
      </w:r>
    </w:p>
    <w:p w14:paraId="72705E5E" w14:textId="040FD649" w:rsidR="00F46D1E" w:rsidRDefault="00F46D1E" w:rsidP="006F6A36">
      <w:pPr>
        <w:pStyle w:val="ListParagraph"/>
        <w:numPr>
          <w:ilvl w:val="0"/>
          <w:numId w:val="8"/>
        </w:numPr>
      </w:pPr>
      <w:r>
        <w:t>Adding a  Mixture Density Network at the end to get the Confidence</w:t>
      </w:r>
    </w:p>
    <w:p w14:paraId="7A24AB47" w14:textId="286A00E2" w:rsidR="00F46D1E" w:rsidRDefault="00F46D1E" w:rsidP="006F6A36">
      <w:pPr>
        <w:pStyle w:val="ListParagraph"/>
        <w:numPr>
          <w:ilvl w:val="0"/>
          <w:numId w:val="8"/>
        </w:numPr>
      </w:pPr>
      <w:r>
        <w:t>Check the result with different sampling rate</w:t>
      </w:r>
    </w:p>
    <w:p w14:paraId="66A1B4D3" w14:textId="6588A439" w:rsidR="00F46D1E" w:rsidRDefault="00F46D1E" w:rsidP="006F6A36">
      <w:pPr>
        <w:pStyle w:val="ListParagraph"/>
        <w:numPr>
          <w:ilvl w:val="0"/>
          <w:numId w:val="8"/>
        </w:numPr>
      </w:pPr>
      <w:r>
        <w:t>Bring the Config of the Computer and the Flops required to train</w:t>
      </w:r>
    </w:p>
    <w:p w14:paraId="7FF1854F" w14:textId="1873DD52" w:rsidR="00794ECE" w:rsidRDefault="00794ECE" w:rsidP="006F6A36">
      <w:pPr>
        <w:pStyle w:val="ListParagraph"/>
        <w:numPr>
          <w:ilvl w:val="0"/>
          <w:numId w:val="8"/>
        </w:numPr>
      </w:pPr>
      <w:r>
        <w:t>Train a small Transformer model in order to fin that any data is missed from signal or not then use it for prediction</w:t>
      </w:r>
    </w:p>
    <w:p w14:paraId="7806E21E" w14:textId="56C6519A" w:rsidR="00DA0F52" w:rsidRDefault="00DA0F52" w:rsidP="006F6A36">
      <w:pPr>
        <w:pStyle w:val="ListParagraph"/>
        <w:numPr>
          <w:ilvl w:val="0"/>
          <w:numId w:val="8"/>
        </w:numPr>
      </w:pPr>
      <w:r>
        <w:t xml:space="preserve">Use </w:t>
      </w:r>
      <w:r w:rsidR="00AA3159">
        <w:t>attention</w:t>
      </w:r>
      <w:r>
        <w:t xml:space="preserve"> mechanism after Koopman layer</w:t>
      </w:r>
    </w:p>
    <w:p w14:paraId="7D566E25" w14:textId="318E2664" w:rsidR="00864F1C" w:rsidRDefault="00864F1C" w:rsidP="006F6A36">
      <w:pPr>
        <w:pStyle w:val="ListParagraph"/>
        <w:numPr>
          <w:ilvl w:val="0"/>
          <w:numId w:val="8"/>
        </w:numPr>
      </w:pPr>
      <w:r>
        <w:t>Train with noise on Y too</w:t>
      </w:r>
    </w:p>
    <w:p w14:paraId="120F7BA2" w14:textId="77777777" w:rsidR="00864F1C" w:rsidRDefault="00864F1C" w:rsidP="00864F1C"/>
    <w:p w14:paraId="41E503C2" w14:textId="77777777" w:rsidR="00864F1C" w:rsidRDefault="00864F1C" w:rsidP="00864F1C">
      <w:r>
        <w:rPr>
          <w:rtl/>
        </w:rPr>
        <w:lastRenderedPageBreak/>
        <w:t>تبد</w:t>
      </w:r>
      <w:r>
        <w:rPr>
          <w:rFonts w:hint="cs"/>
          <w:rtl/>
        </w:rPr>
        <w:t>ی</w:t>
      </w:r>
      <w:r>
        <w:rPr>
          <w:rFonts w:hint="eastAsia"/>
          <w:rtl/>
        </w:rPr>
        <w:t>ل</w:t>
      </w:r>
      <w:r>
        <w:rPr>
          <w:rtl/>
        </w:rPr>
        <w:t xml:space="preserve"> معکوس تنها برا</w:t>
      </w:r>
      <w:r>
        <w:rPr>
          <w:rFonts w:hint="cs"/>
          <w:rtl/>
        </w:rPr>
        <w:t>ی</w:t>
      </w:r>
      <w:r>
        <w:rPr>
          <w:rtl/>
        </w:rPr>
        <w:t xml:space="preserve"> جواب ها</w:t>
      </w:r>
      <w:r>
        <w:rPr>
          <w:rFonts w:hint="cs"/>
          <w:rtl/>
        </w:rPr>
        <w:t>ی</w:t>
      </w:r>
      <w:r>
        <w:rPr>
          <w:rtl/>
        </w:rPr>
        <w:t xml:space="preserve"> رو من</w:t>
      </w:r>
      <w:r>
        <w:rPr>
          <w:rFonts w:hint="cs"/>
          <w:rtl/>
        </w:rPr>
        <w:t>ی</w:t>
      </w:r>
      <w:r>
        <w:rPr>
          <w:rFonts w:hint="eastAsia"/>
          <w:rtl/>
        </w:rPr>
        <w:t>فلد</w:t>
      </w:r>
      <w:r>
        <w:rPr>
          <w:rtl/>
        </w:rPr>
        <w:t xml:space="preserve"> کار م</w:t>
      </w:r>
      <w:r>
        <w:rPr>
          <w:rFonts w:hint="cs"/>
          <w:rtl/>
        </w:rPr>
        <w:t>ی</w:t>
      </w:r>
      <w:r>
        <w:rPr>
          <w:rFonts w:hint="eastAsia"/>
          <w:rtl/>
        </w:rPr>
        <w:t>کند</w:t>
      </w:r>
      <w:r>
        <w:rPr>
          <w:rtl/>
        </w:rPr>
        <w:t xml:space="preserve"> و وقت</w:t>
      </w:r>
      <w:r>
        <w:rPr>
          <w:rFonts w:hint="cs"/>
          <w:rtl/>
        </w:rPr>
        <w:t>ی</w:t>
      </w:r>
      <w:r>
        <w:rPr>
          <w:rtl/>
        </w:rPr>
        <w:t xml:space="preserve"> نو</w:t>
      </w:r>
      <w:r>
        <w:rPr>
          <w:rFonts w:hint="cs"/>
          <w:rtl/>
        </w:rPr>
        <w:t>ی</w:t>
      </w:r>
      <w:r>
        <w:rPr>
          <w:rFonts w:hint="eastAsia"/>
          <w:rtl/>
        </w:rPr>
        <w:t>ز</w:t>
      </w:r>
      <w:r>
        <w:rPr>
          <w:rtl/>
        </w:rPr>
        <w:t xml:space="preserve"> دار</w:t>
      </w:r>
      <w:r>
        <w:rPr>
          <w:rFonts w:hint="cs"/>
          <w:rtl/>
        </w:rPr>
        <w:t>ی</w:t>
      </w:r>
      <w:r>
        <w:rPr>
          <w:rFonts w:hint="eastAsia"/>
          <w:rtl/>
        </w:rPr>
        <w:t>م</w:t>
      </w:r>
      <w:r>
        <w:rPr>
          <w:rtl/>
        </w:rPr>
        <w:t xml:space="preserve"> د</w:t>
      </w:r>
      <w:r>
        <w:rPr>
          <w:rFonts w:hint="cs"/>
          <w:rtl/>
        </w:rPr>
        <w:t>ی</w:t>
      </w:r>
      <w:r>
        <w:rPr>
          <w:rFonts w:hint="eastAsia"/>
          <w:rtl/>
        </w:rPr>
        <w:t>گر</w:t>
      </w:r>
      <w:r>
        <w:rPr>
          <w:rtl/>
        </w:rPr>
        <w:t xml:space="preserve"> تبد</w:t>
      </w:r>
      <w:r>
        <w:rPr>
          <w:rFonts w:hint="cs"/>
          <w:rtl/>
        </w:rPr>
        <w:t>ی</w:t>
      </w:r>
      <w:r>
        <w:rPr>
          <w:rFonts w:hint="eastAsia"/>
          <w:rtl/>
        </w:rPr>
        <w:t>ل</w:t>
      </w:r>
      <w:r>
        <w:rPr>
          <w:rtl/>
        </w:rPr>
        <w:t xml:space="preserve"> معکوس </w:t>
      </w:r>
      <w:r>
        <w:rPr>
          <w:rFonts w:hint="cs"/>
          <w:rtl/>
        </w:rPr>
        <w:t>ی</w:t>
      </w:r>
      <w:r>
        <w:rPr>
          <w:rFonts w:hint="eastAsia"/>
          <w:rtl/>
        </w:rPr>
        <w:t>کتا</w:t>
      </w:r>
      <w:r>
        <w:rPr>
          <w:rtl/>
        </w:rPr>
        <w:t xml:space="preserve"> وجود ندارد و مهم ن</w:t>
      </w:r>
      <w:r>
        <w:rPr>
          <w:rFonts w:hint="cs"/>
          <w:rtl/>
        </w:rPr>
        <w:t>ی</w:t>
      </w:r>
      <w:r>
        <w:rPr>
          <w:rFonts w:hint="eastAsia"/>
          <w:rtl/>
        </w:rPr>
        <w:t>ست</w:t>
      </w:r>
      <w:r>
        <w:rPr>
          <w:rtl/>
        </w:rPr>
        <w:t xml:space="preserve"> تابع واران چه باشد‌. ارجاع بده به شبکه ا</w:t>
      </w:r>
      <w:r>
        <w:rPr>
          <w:rFonts w:hint="cs"/>
          <w:rtl/>
        </w:rPr>
        <w:t>ی</w:t>
      </w:r>
      <w:r>
        <w:rPr>
          <w:rtl/>
        </w:rPr>
        <w:t xml:space="preserve"> که عل</w:t>
      </w:r>
      <w:r>
        <w:rPr>
          <w:rFonts w:hint="cs"/>
          <w:rtl/>
        </w:rPr>
        <w:t>ی</w:t>
      </w:r>
      <w:r>
        <w:rPr>
          <w:rtl/>
        </w:rPr>
        <w:t xml:space="preserve"> دا</w:t>
      </w:r>
      <w:r>
        <w:rPr>
          <w:rFonts w:hint="cs"/>
          <w:rtl/>
        </w:rPr>
        <w:t>ی</w:t>
      </w:r>
      <w:r>
        <w:rPr>
          <w:rFonts w:hint="eastAsia"/>
          <w:rtl/>
        </w:rPr>
        <w:t>ت</w:t>
      </w:r>
      <w:r>
        <w:rPr>
          <w:rtl/>
        </w:rPr>
        <w:t xml:space="preserve"> ارا</w:t>
      </w:r>
      <w:r>
        <w:rPr>
          <w:rFonts w:hint="cs"/>
          <w:rtl/>
        </w:rPr>
        <w:t>ی</w:t>
      </w:r>
      <w:r>
        <w:rPr>
          <w:rFonts w:hint="eastAsia"/>
          <w:rtl/>
        </w:rPr>
        <w:t>ه</w:t>
      </w:r>
      <w:r>
        <w:rPr>
          <w:rtl/>
        </w:rPr>
        <w:t xml:space="preserve"> داد</w:t>
      </w:r>
      <w:r>
        <w:t>.</w:t>
      </w:r>
    </w:p>
    <w:p w14:paraId="09CE118E" w14:textId="77777777" w:rsidR="00864F1C" w:rsidRDefault="00864F1C" w:rsidP="00864F1C"/>
    <w:p w14:paraId="41843387" w14:textId="77777777" w:rsidR="00864F1C" w:rsidRDefault="00864F1C" w:rsidP="00864F1C">
      <w:r>
        <w:rPr>
          <w:rFonts w:hint="eastAsia"/>
          <w:rtl/>
        </w:rPr>
        <w:t>جملات</w:t>
      </w:r>
      <w:r>
        <w:rPr>
          <w:rtl/>
        </w:rPr>
        <w:t xml:space="preserve"> کل</w:t>
      </w:r>
      <w:r>
        <w:rPr>
          <w:rFonts w:hint="cs"/>
          <w:rtl/>
        </w:rPr>
        <w:t>ی</w:t>
      </w:r>
      <w:r>
        <w:rPr>
          <w:rFonts w:hint="eastAsia"/>
          <w:rtl/>
        </w:rPr>
        <w:t>د</w:t>
      </w:r>
      <w:r>
        <w:rPr>
          <w:rFonts w:hint="cs"/>
          <w:rtl/>
        </w:rPr>
        <w:t>ی</w:t>
      </w:r>
      <w:r>
        <w:rPr>
          <w:rtl/>
        </w:rPr>
        <w:t xml:space="preserve"> ت</w:t>
      </w:r>
      <w:r>
        <w:rPr>
          <w:rFonts w:hint="cs"/>
          <w:rtl/>
        </w:rPr>
        <w:t>ی</w:t>
      </w:r>
      <w:r>
        <w:rPr>
          <w:rFonts w:hint="eastAsia"/>
          <w:rtl/>
        </w:rPr>
        <w:t>تر</w:t>
      </w:r>
      <w:r>
        <w:rPr>
          <w:rtl/>
        </w:rPr>
        <w:t xml:space="preserve"> ها رو رو</w:t>
      </w:r>
      <w:r>
        <w:rPr>
          <w:rFonts w:hint="cs"/>
          <w:rtl/>
        </w:rPr>
        <w:t>ی</w:t>
      </w:r>
      <w:r>
        <w:rPr>
          <w:rtl/>
        </w:rPr>
        <w:t xml:space="preserve"> کاغذ بنو</w:t>
      </w:r>
      <w:r>
        <w:rPr>
          <w:rFonts w:hint="cs"/>
          <w:rtl/>
        </w:rPr>
        <w:t>ی</w:t>
      </w:r>
      <w:r>
        <w:rPr>
          <w:rFonts w:hint="eastAsia"/>
          <w:rtl/>
        </w:rPr>
        <w:t>س</w:t>
      </w:r>
      <w:r>
        <w:rPr>
          <w:rtl/>
        </w:rPr>
        <w:t xml:space="preserve"> فردا تو راه</w:t>
      </w:r>
    </w:p>
    <w:p w14:paraId="07B98BB4" w14:textId="77777777" w:rsidR="00864F1C" w:rsidRDefault="00864F1C" w:rsidP="00864F1C"/>
    <w:p w14:paraId="18D32E38" w14:textId="77777777" w:rsidR="00F46D1E" w:rsidRDefault="00F46D1E" w:rsidP="0025517B"/>
    <w:p w14:paraId="4DBA2162" w14:textId="6EAE3042" w:rsidR="00C2089B" w:rsidRPr="00CD44C2" w:rsidRDefault="00C2089B" w:rsidP="00C2089B">
      <w:pPr>
        <w:rPr>
          <w:color w:val="FF0000"/>
        </w:rPr>
      </w:pPr>
      <w:r w:rsidRPr="00CD44C2">
        <w:rPr>
          <w:color w:val="FF0000"/>
          <w:highlight w:val="yellow"/>
        </w:rPr>
        <w:t>Results</w:t>
      </w:r>
      <w:r w:rsidRPr="00CD44C2">
        <w:rPr>
          <w:color w:val="FF0000"/>
        </w:rPr>
        <w:t>:</w:t>
      </w:r>
    </w:p>
    <w:p w14:paraId="24CCE45C" w14:textId="2DCCAC0B" w:rsidR="00C2089B" w:rsidRDefault="00C2089B" w:rsidP="00C2089B">
      <w:r>
        <w:tab/>
      </w:r>
      <w:r>
        <w:tab/>
        <w:t xml:space="preserve">Different initial condition with same parameters </w:t>
      </w:r>
      <w:r w:rsidR="001D769D">
        <w:t xml:space="preserve">(gammas) </w:t>
      </w:r>
      <w:r>
        <w:t>works fine</w:t>
      </w:r>
      <w:r w:rsidR="001D769D">
        <w:t xml:space="preserve"> bu</w:t>
      </w:r>
      <w:r w:rsidR="00CD44C2">
        <w:t>t don’t</w:t>
      </w:r>
      <w:r w:rsidR="001D769D">
        <w:t xml:space="preserve"> let the </w:t>
      </w:r>
      <w:proofErr w:type="spellStart"/>
      <w:r w:rsidR="001D769D">
        <w:t>net works</w:t>
      </w:r>
      <w:proofErr w:type="spellEnd"/>
      <w:r w:rsidR="001D769D">
        <w:t xml:space="preserve"> have a loss lower than 0.01 it may increase the overfitting chance.</w:t>
      </w:r>
    </w:p>
    <w:p w14:paraId="1B270CDD" w14:textId="0D17851D" w:rsidR="00C2089B" w:rsidRDefault="00C2089B" w:rsidP="00C2089B">
      <w:r>
        <w:tab/>
      </w:r>
      <w:r>
        <w:tab/>
        <w:t xml:space="preserve">Different Gammas doesn’t </w:t>
      </w:r>
      <w:r w:rsidR="003D2F97">
        <w:t>work.</w:t>
      </w:r>
      <w:r>
        <w:t xml:space="preserve"> </w:t>
      </w:r>
      <w:r w:rsidR="003D2F97">
        <w:t xml:space="preserve">the data from different gammas </w:t>
      </w:r>
      <w:r>
        <w:t xml:space="preserve">completely </w:t>
      </w:r>
      <w:r w:rsidR="003D2F97">
        <w:t xml:space="preserve">have </w:t>
      </w:r>
      <w:r>
        <w:t xml:space="preserve">different </w:t>
      </w:r>
      <w:r w:rsidR="003D2F97">
        <w:t>structure.</w:t>
      </w:r>
      <w:r>
        <w:t xml:space="preserve"> what would </w:t>
      </w:r>
      <w:r w:rsidR="003D2F97">
        <w:t>happened if net</w:t>
      </w:r>
      <w:r>
        <w:t xml:space="preserve"> sees </w:t>
      </w:r>
      <w:r w:rsidR="003D2F97">
        <w:t xml:space="preserve">different gammas </w:t>
      </w:r>
      <w:r>
        <w:t>in training?</w:t>
      </w:r>
      <w:r w:rsidR="003D2F97">
        <w:t xml:space="preserve"> That will not work either I think by making </w:t>
      </w:r>
      <w:proofErr w:type="spellStart"/>
      <w:r w:rsidR="003D2F97">
        <w:t>net work</w:t>
      </w:r>
      <w:proofErr w:type="spellEnd"/>
      <w:r w:rsidR="003D2F97">
        <w:t xml:space="preserve"> bigger it may help</w:t>
      </w:r>
      <w:r w:rsidR="00794ECE">
        <w:t>.</w:t>
      </w:r>
    </w:p>
    <w:p w14:paraId="560E4083" w14:textId="77777777" w:rsidR="00794ECE" w:rsidRDefault="00794ECE" w:rsidP="00C2089B"/>
    <w:p w14:paraId="21DAF743" w14:textId="3DDF9ECD" w:rsidR="00794ECE" w:rsidRDefault="00794ECE" w:rsidP="00C2089B">
      <w:r>
        <w:tab/>
      </w:r>
      <w:r>
        <w:tab/>
        <w:t>Different sampling rates did not work eighter.</w:t>
      </w:r>
    </w:p>
    <w:p w14:paraId="58733F38" w14:textId="77777777" w:rsidR="00794ECE" w:rsidRDefault="00794ECE" w:rsidP="00C2089B"/>
    <w:p w14:paraId="2695A8E3" w14:textId="77777777" w:rsidR="00E75D16" w:rsidRDefault="00E75D16" w:rsidP="00032FED"/>
    <w:p w14:paraId="1E11BF54" w14:textId="77777777" w:rsidR="00E75D16" w:rsidRDefault="00E75D16" w:rsidP="00E75D16">
      <w:pPr>
        <w:keepNext/>
        <w:jc w:val="center"/>
      </w:pPr>
      <w:r>
        <w:rPr>
          <w:noProof/>
        </w:rPr>
        <w:drawing>
          <wp:inline distT="0" distB="0" distL="0" distR="0" wp14:anchorId="6275D0EB" wp14:editId="41C4F3CB">
            <wp:extent cx="5631180" cy="1868879"/>
            <wp:effectExtent l="0" t="0" r="7620" b="0"/>
            <wp:docPr id="179565667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646900" cy="1874096"/>
                    </a:xfrm>
                    <a:prstGeom prst="rect">
                      <a:avLst/>
                    </a:prstGeom>
                    <a:noFill/>
                    <a:ln>
                      <a:noFill/>
                    </a:ln>
                  </pic:spPr>
                </pic:pic>
              </a:graphicData>
            </a:graphic>
          </wp:inline>
        </w:drawing>
      </w:r>
    </w:p>
    <w:p w14:paraId="0E012E04" w14:textId="03832C62" w:rsidR="00E75D16" w:rsidRPr="009A0164" w:rsidRDefault="00E75D16" w:rsidP="00E75D16">
      <w:pPr>
        <w:pStyle w:val="Caption"/>
      </w:pPr>
      <w:r>
        <w:t xml:space="preserve">Figure </w:t>
      </w:r>
      <w:r>
        <w:fldChar w:fldCharType="begin"/>
      </w:r>
      <w:r>
        <w:instrText xml:space="preserve"> SEQ Figure \* ARABIC </w:instrText>
      </w:r>
      <w:r>
        <w:fldChar w:fldCharType="separate"/>
      </w:r>
      <w:r>
        <w:rPr>
          <w:noProof/>
        </w:rPr>
        <w:t>2</w:t>
      </w:r>
      <w:r>
        <w:fldChar w:fldCharType="end"/>
      </w:r>
      <w:r>
        <w:t>. Predicted</w:t>
      </w:r>
    </w:p>
    <w:p w14:paraId="18F0D45F" w14:textId="77777777" w:rsidR="00032FED" w:rsidRPr="009A0164" w:rsidRDefault="00032FED" w:rsidP="00032FED"/>
    <w:p w14:paraId="0F84AB89" w14:textId="1B4E34D2" w:rsidR="00286910" w:rsidRPr="009A0164" w:rsidRDefault="00286910" w:rsidP="00286910">
      <w:pPr>
        <w:pStyle w:val="Heading1"/>
      </w:pPr>
      <w:r w:rsidRPr="009A0164">
        <w:t>Conclusion</w:t>
      </w:r>
    </w:p>
    <w:p w14:paraId="5E7EBC02" w14:textId="3A5E0CD8" w:rsidR="00286910" w:rsidRPr="009A0164" w:rsidRDefault="00286910" w:rsidP="00286910">
      <w:r w:rsidRPr="009A0164">
        <w:t>[Text]</w:t>
      </w:r>
    </w:p>
    <w:p w14:paraId="690D7AE9" w14:textId="77777777" w:rsidR="00286910" w:rsidRPr="009A0164" w:rsidRDefault="00286910" w:rsidP="00286910"/>
    <w:p w14:paraId="26FFAE33" w14:textId="77777777" w:rsidR="00286910" w:rsidRPr="009A0164" w:rsidRDefault="00286910" w:rsidP="00286910">
      <w:pPr>
        <w:pStyle w:val="RefHeading"/>
      </w:pPr>
      <w:r w:rsidRPr="009A0164">
        <w:t>REFERENCES</w:t>
      </w:r>
    </w:p>
    <w:p w14:paraId="06E7DCD9" w14:textId="62C0FB01" w:rsidR="009A0164" w:rsidRPr="009A0164" w:rsidRDefault="003D5AD4" w:rsidP="009A0164">
      <w:pPr>
        <w:widowControl w:val="0"/>
        <w:autoSpaceDE w:val="0"/>
        <w:autoSpaceDN w:val="0"/>
        <w:adjustRightInd w:val="0"/>
        <w:spacing w:after="60"/>
        <w:ind w:left="640" w:hanging="640"/>
        <w:rPr>
          <w:noProof/>
        </w:rPr>
      </w:pPr>
      <w:r w:rsidRPr="009A0164">
        <w:fldChar w:fldCharType="begin" w:fldLock="1"/>
      </w:r>
      <w:r w:rsidRPr="009A0164">
        <w:instrText xml:space="preserve">ADDIN Mendeley Bibliography CSL_BIBLIOGRAPHY </w:instrText>
      </w:r>
      <w:r w:rsidRPr="009A0164">
        <w:fldChar w:fldCharType="separate"/>
      </w:r>
      <w:r w:rsidR="009A0164" w:rsidRPr="009A0164">
        <w:rPr>
          <w:noProof/>
        </w:rPr>
        <w:t>1.</w:t>
      </w:r>
      <w:r w:rsidR="009A0164" w:rsidRPr="009A0164">
        <w:rPr>
          <w:noProof/>
        </w:rPr>
        <w:tab/>
        <w:t xml:space="preserve">Hamel. Georg Duffing, Ingenieur: Erzwungene Schwingungen bei veränderlicher Eigenfrequenz und ihre technische Bedeutung. Sammlung Vieweg. Heft 41/42, Braunschweig 1918. VI+134 S. </w:t>
      </w:r>
      <w:r w:rsidR="009A0164" w:rsidRPr="009A0164">
        <w:rPr>
          <w:i/>
          <w:iCs/>
          <w:noProof/>
        </w:rPr>
        <w:t>ZAMM - J. Appl. Math. Mech. / Zeitschrift für Angew. Math. und Mech.</w:t>
      </w:r>
      <w:r w:rsidR="009A0164" w:rsidRPr="009A0164">
        <w:rPr>
          <w:noProof/>
        </w:rPr>
        <w:t xml:space="preserve"> </w:t>
      </w:r>
      <w:r w:rsidR="009A0164" w:rsidRPr="009A0164">
        <w:rPr>
          <w:b/>
          <w:bCs/>
          <w:noProof/>
        </w:rPr>
        <w:t>1</w:t>
      </w:r>
      <w:r w:rsidR="009A0164" w:rsidRPr="009A0164">
        <w:rPr>
          <w:noProof/>
        </w:rPr>
        <w:t>, (1921).</w:t>
      </w:r>
    </w:p>
    <w:p w14:paraId="081030D3" w14:textId="77777777" w:rsidR="009A0164" w:rsidRPr="009A0164" w:rsidRDefault="009A0164" w:rsidP="009A0164">
      <w:pPr>
        <w:widowControl w:val="0"/>
        <w:autoSpaceDE w:val="0"/>
        <w:autoSpaceDN w:val="0"/>
        <w:adjustRightInd w:val="0"/>
        <w:spacing w:after="60"/>
        <w:ind w:left="640" w:hanging="640"/>
        <w:rPr>
          <w:noProof/>
        </w:rPr>
      </w:pPr>
      <w:r w:rsidRPr="009A0164">
        <w:rPr>
          <w:noProof/>
        </w:rPr>
        <w:t>2.</w:t>
      </w:r>
      <w:r w:rsidRPr="009A0164">
        <w:rPr>
          <w:noProof/>
        </w:rPr>
        <w:tab/>
        <w:t xml:space="preserve">Koopman, B. O. Hamiltonian Systems and Transformation in Hilbert Space. </w:t>
      </w:r>
      <w:r w:rsidRPr="009A0164">
        <w:rPr>
          <w:i/>
          <w:iCs/>
          <w:noProof/>
        </w:rPr>
        <w:t>Proc. Natl. Acad. Sci.</w:t>
      </w:r>
      <w:r w:rsidRPr="009A0164">
        <w:rPr>
          <w:noProof/>
        </w:rPr>
        <w:t xml:space="preserve"> </w:t>
      </w:r>
      <w:r w:rsidRPr="009A0164">
        <w:rPr>
          <w:b/>
          <w:bCs/>
          <w:noProof/>
        </w:rPr>
        <w:t>17</w:t>
      </w:r>
      <w:r w:rsidRPr="009A0164">
        <w:rPr>
          <w:noProof/>
        </w:rPr>
        <w:t>, (1931).</w:t>
      </w:r>
    </w:p>
    <w:p w14:paraId="22D60F00" w14:textId="1328331A" w:rsidR="00286910" w:rsidRPr="009A0164" w:rsidRDefault="003D5AD4" w:rsidP="00286910">
      <w:pPr>
        <w:widowControl w:val="0"/>
        <w:adjustRightInd w:val="0"/>
        <w:snapToGrid w:val="0"/>
        <w:spacing w:after="60"/>
        <w:ind w:right="-38"/>
      </w:pPr>
      <w:r w:rsidRPr="009A0164">
        <w:fldChar w:fldCharType="end"/>
      </w:r>
    </w:p>
    <w:p w14:paraId="67FC8AC3" w14:textId="59735434" w:rsidR="00286910" w:rsidRPr="009A0164" w:rsidRDefault="00286910" w:rsidP="00286910">
      <w:pPr>
        <w:widowControl w:val="0"/>
        <w:adjustRightInd w:val="0"/>
        <w:snapToGrid w:val="0"/>
        <w:spacing w:after="60"/>
        <w:ind w:right="-38"/>
      </w:pPr>
    </w:p>
    <w:p w14:paraId="495C19CF" w14:textId="77777777" w:rsidR="00286910" w:rsidRPr="009A0164" w:rsidRDefault="00286910" w:rsidP="00286910">
      <w:pPr>
        <w:widowControl w:val="0"/>
        <w:adjustRightInd w:val="0"/>
        <w:snapToGrid w:val="0"/>
        <w:spacing w:after="60"/>
        <w:ind w:right="-38"/>
      </w:pPr>
    </w:p>
    <w:p w14:paraId="3B363CCE" w14:textId="77777777" w:rsidR="00286910" w:rsidRPr="009A0164" w:rsidRDefault="00286910" w:rsidP="00286910">
      <w:pPr>
        <w:widowControl w:val="0"/>
        <w:adjustRightInd w:val="0"/>
        <w:snapToGrid w:val="0"/>
        <w:spacing w:after="60"/>
        <w:ind w:right="-38"/>
      </w:pPr>
    </w:p>
    <w:p w14:paraId="447BA409" w14:textId="77777777" w:rsidR="00286910" w:rsidRPr="009A0164" w:rsidRDefault="00286910" w:rsidP="00286910">
      <w:pPr>
        <w:widowControl w:val="0"/>
        <w:adjustRightInd w:val="0"/>
        <w:snapToGrid w:val="0"/>
        <w:spacing w:after="60"/>
        <w:ind w:right="-38"/>
      </w:pPr>
    </w:p>
    <w:p w14:paraId="73B411B0" w14:textId="77777777" w:rsidR="00286910" w:rsidRPr="009A0164" w:rsidRDefault="00286910" w:rsidP="00286910">
      <w:pPr>
        <w:widowControl w:val="0"/>
        <w:adjustRightInd w:val="0"/>
        <w:snapToGrid w:val="0"/>
        <w:spacing w:after="60"/>
        <w:ind w:right="-38"/>
      </w:pPr>
    </w:p>
    <w:p w14:paraId="44D41AC3" w14:textId="77777777" w:rsidR="00286910" w:rsidRPr="009A0164" w:rsidRDefault="00286910" w:rsidP="00286910">
      <w:pPr>
        <w:widowControl w:val="0"/>
        <w:adjustRightInd w:val="0"/>
        <w:snapToGrid w:val="0"/>
        <w:spacing w:after="60"/>
        <w:ind w:right="-38"/>
      </w:pPr>
    </w:p>
    <w:p w14:paraId="5F2825BA" w14:textId="60B85F34" w:rsidR="00286910" w:rsidRPr="009A0164" w:rsidRDefault="00286910" w:rsidP="00286910">
      <w:pPr>
        <w:pStyle w:val="Equation"/>
      </w:pPr>
      <w:r w:rsidRPr="009A0164">
        <w:tab/>
      </w:r>
      <w:r w:rsidR="009855B7" w:rsidRPr="009855B7">
        <w:rPr>
          <w:position w:val="-26"/>
        </w:rPr>
        <w:object w:dxaOrig="3680" w:dyaOrig="639" w14:anchorId="26217174">
          <v:shape id="_x0000_i1031" type="#_x0000_t75" style="width:183.9pt;height:32.1pt" o:ole="">
            <v:imagedata r:id="rId23" o:title=""/>
          </v:shape>
          <o:OLEObject Type="Embed" ProgID="Equation.DSMT4" ShapeID="_x0000_i1031" DrawAspect="Content" ObjectID="_1754943324" r:id="rId24"/>
        </w:object>
      </w:r>
      <w:r w:rsidRPr="009A0164">
        <w:t>.</w:t>
      </w:r>
      <w:r w:rsidR="009855B7" w:rsidRPr="00025957">
        <w:rPr>
          <w:position w:val="-4"/>
        </w:rPr>
        <w:object w:dxaOrig="180" w:dyaOrig="279" w14:anchorId="5973CA7D">
          <v:shape id="_x0000_i1032" type="#_x0000_t75" style="width:9pt;height:14.1pt" o:ole="">
            <v:imagedata r:id="rId25" o:title=""/>
          </v:shape>
          <o:OLEObject Type="Embed" ProgID="Equation.DSMT4" ShapeID="_x0000_i1032" DrawAspect="Content" ObjectID="_1754943325" r:id="rId26"/>
        </w:object>
      </w:r>
      <w:r w:rsidRPr="009A0164">
        <w:tab/>
        <w:t>(1)</w:t>
      </w:r>
    </w:p>
    <w:p w14:paraId="05E3F1D8" w14:textId="77777777" w:rsidR="00DE5FA1" w:rsidRDefault="00DE5FA1" w:rsidP="00C83414">
      <w:pPr>
        <w:pStyle w:val="Caption"/>
        <w:keepNext/>
      </w:pPr>
    </w:p>
    <w:p w14:paraId="1486FDCF" w14:textId="0B8B9BC8" w:rsidR="0081011D" w:rsidRPr="009A0164" w:rsidRDefault="00305E62" w:rsidP="00C83414">
      <w:pPr>
        <w:pStyle w:val="Caption"/>
        <w:keepNext/>
        <w:rPr>
          <w:b w:val="0"/>
        </w:rPr>
      </w:pPr>
      <w:r w:rsidRPr="009A0164">
        <w:t xml:space="preserve">Table </w:t>
      </w:r>
      <w:r w:rsidRPr="009A0164">
        <w:fldChar w:fldCharType="begin"/>
      </w:r>
      <w:r w:rsidRPr="009A0164">
        <w:instrText xml:space="preserve"> SEQ Table \* ARABIC </w:instrText>
      </w:r>
      <w:r w:rsidRPr="009A0164">
        <w:fldChar w:fldCharType="separate"/>
      </w:r>
      <w:r w:rsidR="009855B7">
        <w:rPr>
          <w:noProof/>
        </w:rPr>
        <w:t>1</w:t>
      </w:r>
      <w:r w:rsidRPr="009A0164">
        <w:fldChar w:fldCharType="end"/>
      </w:r>
      <w:r w:rsidRPr="009A0164">
        <w:t xml:space="preserve">. </w:t>
      </w:r>
      <w:r w:rsidR="0081011D" w:rsidRPr="009A0164">
        <w:rPr>
          <w:b w:val="0"/>
        </w:rPr>
        <w:t>ISAV</w:t>
      </w:r>
      <w:r w:rsidR="00446E5E" w:rsidRPr="009A0164">
        <w:rPr>
          <w:b w:val="0"/>
        </w:rPr>
        <w:t>202</w:t>
      </w:r>
      <w:r w:rsidR="00C83414" w:rsidRPr="009A0164">
        <w:rPr>
          <w:b w:val="0"/>
        </w:rPr>
        <w:t>3</w:t>
      </w:r>
      <w:r w:rsidR="0081011D" w:rsidRPr="009A0164">
        <w:rPr>
          <w:b w:val="0"/>
        </w:rPr>
        <w:t xml:space="preserve"> </w:t>
      </w:r>
      <w:r w:rsidR="00AD2BB9" w:rsidRPr="009A0164">
        <w:rPr>
          <w:b w:val="0"/>
        </w:rPr>
        <w:t>registration fees</w:t>
      </w:r>
      <w:r w:rsidR="00E44B9B" w:rsidRPr="009A0164">
        <w:rPr>
          <w:b w:val="0"/>
        </w:rPr>
        <w:t xml:space="preserve"> in US $</w:t>
      </w:r>
      <w:r w:rsidRPr="009A0164">
        <w:rPr>
          <w:b w:val="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62"/>
        <w:gridCol w:w="3113"/>
        <w:gridCol w:w="2712"/>
      </w:tblGrid>
      <w:tr w:rsidR="0081011D" w:rsidRPr="009A0164" w14:paraId="062D934E" w14:textId="77777777" w:rsidTr="00A605CD">
        <w:trPr>
          <w:trHeight w:val="242"/>
          <w:jc w:val="center"/>
        </w:trPr>
        <w:tc>
          <w:tcPr>
            <w:tcW w:w="3562" w:type="dxa"/>
            <w:tcBorders>
              <w:left w:val="nil"/>
              <w:right w:val="nil"/>
            </w:tcBorders>
            <w:shd w:val="clear" w:color="auto" w:fill="auto"/>
          </w:tcPr>
          <w:p w14:paraId="19C3AA4B" w14:textId="77777777" w:rsidR="0081011D" w:rsidRPr="009A0164" w:rsidRDefault="0081011D" w:rsidP="002E6DF2">
            <w:pPr>
              <w:pStyle w:val="Caption"/>
              <w:spacing w:before="0" w:after="0"/>
              <w:jc w:val="left"/>
              <w:rPr>
                <w:b w:val="0"/>
                <w:bCs w:val="0"/>
                <w:sz w:val="20"/>
              </w:rPr>
            </w:pPr>
            <w:r w:rsidRPr="009A0164">
              <w:rPr>
                <w:b w:val="0"/>
                <w:bCs w:val="0"/>
                <w:sz w:val="20"/>
              </w:rPr>
              <w:t>Category</w:t>
            </w:r>
          </w:p>
        </w:tc>
        <w:tc>
          <w:tcPr>
            <w:tcW w:w="3113" w:type="dxa"/>
            <w:tcBorders>
              <w:left w:val="nil"/>
              <w:right w:val="nil"/>
            </w:tcBorders>
            <w:shd w:val="clear" w:color="auto" w:fill="auto"/>
          </w:tcPr>
          <w:p w14:paraId="0268CCA7" w14:textId="77777777" w:rsidR="0081011D" w:rsidRPr="009A0164" w:rsidRDefault="0081011D" w:rsidP="002E44B5">
            <w:pPr>
              <w:pStyle w:val="Caption"/>
              <w:spacing w:before="0" w:after="0"/>
              <w:rPr>
                <w:b w:val="0"/>
                <w:bCs w:val="0"/>
                <w:sz w:val="20"/>
              </w:rPr>
            </w:pPr>
            <w:r w:rsidRPr="009A0164">
              <w:rPr>
                <w:b w:val="0"/>
                <w:bCs w:val="0"/>
                <w:sz w:val="20"/>
              </w:rPr>
              <w:t xml:space="preserve">Until </w:t>
            </w:r>
            <w:r w:rsidR="002E44B5" w:rsidRPr="009A0164">
              <w:rPr>
                <w:b w:val="0"/>
                <w:bCs w:val="0"/>
                <w:sz w:val="20"/>
              </w:rPr>
              <w:t>00</w:t>
            </w:r>
            <w:r w:rsidRPr="009A0164">
              <w:rPr>
                <w:b w:val="0"/>
                <w:bCs w:val="0"/>
                <w:sz w:val="20"/>
              </w:rPr>
              <w:t>.</w:t>
            </w:r>
            <w:r w:rsidR="002E44B5" w:rsidRPr="009A0164">
              <w:rPr>
                <w:b w:val="0"/>
                <w:bCs w:val="0"/>
                <w:sz w:val="20"/>
              </w:rPr>
              <w:t>00</w:t>
            </w:r>
            <w:r w:rsidRPr="009A0164">
              <w:rPr>
                <w:b w:val="0"/>
                <w:bCs w:val="0"/>
                <w:sz w:val="20"/>
              </w:rPr>
              <w:t>.</w:t>
            </w:r>
            <w:r w:rsidR="002E44B5" w:rsidRPr="009A0164">
              <w:rPr>
                <w:b w:val="0"/>
                <w:bCs w:val="0"/>
                <w:sz w:val="20"/>
              </w:rPr>
              <w:t>0000</w:t>
            </w:r>
          </w:p>
        </w:tc>
        <w:tc>
          <w:tcPr>
            <w:tcW w:w="2712" w:type="dxa"/>
            <w:tcBorders>
              <w:left w:val="nil"/>
              <w:right w:val="nil"/>
            </w:tcBorders>
            <w:shd w:val="clear" w:color="auto" w:fill="auto"/>
          </w:tcPr>
          <w:p w14:paraId="097FC823" w14:textId="77777777" w:rsidR="0081011D" w:rsidRPr="009A0164" w:rsidRDefault="0081011D" w:rsidP="002E44B5">
            <w:pPr>
              <w:pStyle w:val="Caption"/>
              <w:spacing w:before="0" w:after="0"/>
              <w:rPr>
                <w:b w:val="0"/>
                <w:bCs w:val="0"/>
              </w:rPr>
            </w:pPr>
            <w:r w:rsidRPr="009A0164">
              <w:rPr>
                <w:b w:val="0"/>
                <w:bCs w:val="0"/>
                <w:sz w:val="20"/>
                <w:szCs w:val="18"/>
              </w:rPr>
              <w:t xml:space="preserve">After </w:t>
            </w:r>
            <w:r w:rsidR="002E44B5" w:rsidRPr="009A0164">
              <w:rPr>
                <w:b w:val="0"/>
                <w:bCs w:val="0"/>
                <w:sz w:val="20"/>
                <w:szCs w:val="18"/>
              </w:rPr>
              <w:t>00</w:t>
            </w:r>
            <w:r w:rsidRPr="009A0164">
              <w:rPr>
                <w:b w:val="0"/>
                <w:bCs w:val="0"/>
                <w:sz w:val="20"/>
                <w:szCs w:val="18"/>
              </w:rPr>
              <w:t>.</w:t>
            </w:r>
            <w:r w:rsidR="002E44B5" w:rsidRPr="009A0164">
              <w:rPr>
                <w:b w:val="0"/>
                <w:bCs w:val="0"/>
                <w:sz w:val="20"/>
                <w:szCs w:val="18"/>
              </w:rPr>
              <w:t>00</w:t>
            </w:r>
            <w:r w:rsidRPr="009A0164">
              <w:rPr>
                <w:b w:val="0"/>
                <w:bCs w:val="0"/>
                <w:sz w:val="20"/>
                <w:szCs w:val="18"/>
              </w:rPr>
              <w:t>.</w:t>
            </w:r>
            <w:r w:rsidR="002E44B5" w:rsidRPr="009A0164">
              <w:rPr>
                <w:b w:val="0"/>
                <w:bCs w:val="0"/>
                <w:sz w:val="20"/>
                <w:szCs w:val="18"/>
              </w:rPr>
              <w:t>0000</w:t>
            </w:r>
          </w:p>
        </w:tc>
      </w:tr>
      <w:tr w:rsidR="0081011D" w:rsidRPr="009A0164" w14:paraId="3D8681F6" w14:textId="77777777" w:rsidTr="00A605CD">
        <w:trPr>
          <w:trHeight w:val="185"/>
          <w:jc w:val="center"/>
        </w:trPr>
        <w:tc>
          <w:tcPr>
            <w:tcW w:w="3562" w:type="dxa"/>
            <w:tcBorders>
              <w:left w:val="nil"/>
              <w:right w:val="nil"/>
            </w:tcBorders>
          </w:tcPr>
          <w:p w14:paraId="1D78BE5E" w14:textId="77777777" w:rsidR="0081011D" w:rsidRPr="009A0164" w:rsidRDefault="0081011D" w:rsidP="002E6DF2">
            <w:pPr>
              <w:pStyle w:val="Caption"/>
              <w:spacing w:before="0" w:after="0"/>
              <w:jc w:val="left"/>
              <w:rPr>
                <w:b w:val="0"/>
                <w:bCs w:val="0"/>
                <w:sz w:val="16"/>
                <w:szCs w:val="14"/>
              </w:rPr>
            </w:pPr>
            <w:r w:rsidRPr="009A0164">
              <w:rPr>
                <w:b w:val="0"/>
                <w:bCs w:val="0"/>
                <w:sz w:val="16"/>
                <w:szCs w:val="14"/>
              </w:rPr>
              <w:t>Non-ISAV member</w:t>
            </w:r>
          </w:p>
        </w:tc>
        <w:tc>
          <w:tcPr>
            <w:tcW w:w="3113" w:type="dxa"/>
            <w:tcBorders>
              <w:left w:val="nil"/>
              <w:right w:val="nil"/>
            </w:tcBorders>
          </w:tcPr>
          <w:p w14:paraId="3C2BD8B8" w14:textId="77777777" w:rsidR="0081011D" w:rsidRPr="009A0164" w:rsidRDefault="002E44B5" w:rsidP="00776601">
            <w:pPr>
              <w:pStyle w:val="Caption"/>
              <w:spacing w:before="0" w:after="0"/>
              <w:rPr>
                <w:b w:val="0"/>
                <w:bCs w:val="0"/>
                <w:sz w:val="16"/>
                <w:szCs w:val="14"/>
              </w:rPr>
            </w:pPr>
            <w:r w:rsidRPr="009A0164">
              <w:rPr>
                <w:b w:val="0"/>
                <w:bCs w:val="0"/>
                <w:sz w:val="16"/>
                <w:szCs w:val="14"/>
              </w:rPr>
              <w:t>000</w:t>
            </w:r>
          </w:p>
        </w:tc>
        <w:tc>
          <w:tcPr>
            <w:tcW w:w="2712" w:type="dxa"/>
            <w:tcBorders>
              <w:left w:val="nil"/>
              <w:right w:val="nil"/>
            </w:tcBorders>
          </w:tcPr>
          <w:p w14:paraId="7925E31B" w14:textId="77777777" w:rsidR="0081011D" w:rsidRPr="009A0164" w:rsidRDefault="002E44B5" w:rsidP="00776601">
            <w:pPr>
              <w:pStyle w:val="Caption"/>
              <w:spacing w:before="0" w:after="0"/>
              <w:rPr>
                <w:b w:val="0"/>
                <w:bCs w:val="0"/>
                <w:sz w:val="16"/>
                <w:szCs w:val="14"/>
              </w:rPr>
            </w:pPr>
            <w:r w:rsidRPr="009A0164">
              <w:rPr>
                <w:b w:val="0"/>
                <w:bCs w:val="0"/>
                <w:sz w:val="16"/>
                <w:szCs w:val="14"/>
              </w:rPr>
              <w:t>000</w:t>
            </w:r>
          </w:p>
        </w:tc>
      </w:tr>
      <w:tr w:rsidR="0081011D" w:rsidRPr="009A0164" w14:paraId="4A3C022F" w14:textId="77777777" w:rsidTr="00A605CD">
        <w:trPr>
          <w:trHeight w:val="246"/>
          <w:jc w:val="center"/>
        </w:trPr>
        <w:tc>
          <w:tcPr>
            <w:tcW w:w="3562" w:type="dxa"/>
            <w:tcBorders>
              <w:left w:val="nil"/>
              <w:right w:val="nil"/>
            </w:tcBorders>
          </w:tcPr>
          <w:p w14:paraId="6C349DA5" w14:textId="77777777" w:rsidR="0081011D" w:rsidRPr="009A0164" w:rsidRDefault="0081011D" w:rsidP="002E6DF2">
            <w:pPr>
              <w:pStyle w:val="Caption"/>
              <w:spacing w:before="0" w:after="0"/>
              <w:jc w:val="left"/>
              <w:rPr>
                <w:b w:val="0"/>
                <w:bCs w:val="0"/>
                <w:sz w:val="16"/>
                <w:szCs w:val="14"/>
              </w:rPr>
            </w:pPr>
            <w:r w:rsidRPr="009A0164">
              <w:rPr>
                <w:b w:val="0"/>
                <w:bCs w:val="0"/>
                <w:sz w:val="16"/>
                <w:szCs w:val="14"/>
              </w:rPr>
              <w:t>ISAV member</w:t>
            </w:r>
          </w:p>
        </w:tc>
        <w:tc>
          <w:tcPr>
            <w:tcW w:w="3113" w:type="dxa"/>
            <w:tcBorders>
              <w:left w:val="nil"/>
              <w:right w:val="nil"/>
            </w:tcBorders>
          </w:tcPr>
          <w:p w14:paraId="3990B6A2" w14:textId="77777777" w:rsidR="0081011D" w:rsidRPr="009A0164" w:rsidRDefault="002E44B5" w:rsidP="00776601">
            <w:pPr>
              <w:pStyle w:val="Caption"/>
              <w:spacing w:before="0" w:after="0"/>
              <w:rPr>
                <w:b w:val="0"/>
                <w:bCs w:val="0"/>
                <w:sz w:val="16"/>
                <w:szCs w:val="14"/>
              </w:rPr>
            </w:pPr>
            <w:r w:rsidRPr="009A0164">
              <w:rPr>
                <w:b w:val="0"/>
                <w:bCs w:val="0"/>
                <w:sz w:val="16"/>
                <w:szCs w:val="14"/>
              </w:rPr>
              <w:t>000</w:t>
            </w:r>
          </w:p>
        </w:tc>
        <w:tc>
          <w:tcPr>
            <w:tcW w:w="2712" w:type="dxa"/>
            <w:tcBorders>
              <w:left w:val="nil"/>
              <w:right w:val="nil"/>
            </w:tcBorders>
          </w:tcPr>
          <w:p w14:paraId="7FBB29B5" w14:textId="77777777" w:rsidR="0081011D" w:rsidRPr="009A0164" w:rsidRDefault="002E44B5" w:rsidP="00A605CD">
            <w:pPr>
              <w:pStyle w:val="Caption"/>
              <w:spacing w:before="0" w:after="0"/>
              <w:rPr>
                <w:b w:val="0"/>
                <w:bCs w:val="0"/>
                <w:sz w:val="16"/>
                <w:szCs w:val="14"/>
              </w:rPr>
            </w:pPr>
            <w:r w:rsidRPr="009A0164">
              <w:rPr>
                <w:b w:val="0"/>
                <w:bCs w:val="0"/>
                <w:sz w:val="16"/>
                <w:szCs w:val="14"/>
              </w:rPr>
              <w:t>000</w:t>
            </w:r>
          </w:p>
        </w:tc>
      </w:tr>
      <w:tr w:rsidR="0081011D" w:rsidRPr="009A0164" w14:paraId="03D22D4A" w14:textId="77777777" w:rsidTr="00A605CD">
        <w:trPr>
          <w:trHeight w:val="246"/>
          <w:jc w:val="center"/>
        </w:trPr>
        <w:tc>
          <w:tcPr>
            <w:tcW w:w="3562" w:type="dxa"/>
            <w:tcBorders>
              <w:left w:val="nil"/>
              <w:right w:val="nil"/>
            </w:tcBorders>
          </w:tcPr>
          <w:p w14:paraId="7B2CA19B" w14:textId="77777777" w:rsidR="0081011D" w:rsidRPr="009A0164" w:rsidRDefault="0081011D" w:rsidP="002E6DF2">
            <w:pPr>
              <w:pStyle w:val="Caption"/>
              <w:spacing w:before="0" w:after="0"/>
              <w:jc w:val="left"/>
              <w:rPr>
                <w:b w:val="0"/>
                <w:bCs w:val="0"/>
                <w:sz w:val="16"/>
                <w:szCs w:val="14"/>
              </w:rPr>
            </w:pPr>
            <w:r w:rsidRPr="009A0164">
              <w:rPr>
                <w:b w:val="0"/>
                <w:bCs w:val="0"/>
                <w:sz w:val="16"/>
                <w:szCs w:val="14"/>
              </w:rPr>
              <w:t>Non-ISAV member student</w:t>
            </w:r>
          </w:p>
        </w:tc>
        <w:tc>
          <w:tcPr>
            <w:tcW w:w="3113" w:type="dxa"/>
            <w:tcBorders>
              <w:left w:val="nil"/>
              <w:right w:val="nil"/>
            </w:tcBorders>
          </w:tcPr>
          <w:p w14:paraId="7A40C405" w14:textId="77777777" w:rsidR="0081011D" w:rsidRPr="009A0164" w:rsidRDefault="002E44B5" w:rsidP="002E6DF2">
            <w:pPr>
              <w:pStyle w:val="Caption"/>
              <w:spacing w:before="0" w:after="0"/>
              <w:rPr>
                <w:b w:val="0"/>
                <w:bCs w:val="0"/>
                <w:sz w:val="16"/>
                <w:szCs w:val="14"/>
              </w:rPr>
            </w:pPr>
            <w:r w:rsidRPr="009A0164">
              <w:rPr>
                <w:b w:val="0"/>
                <w:bCs w:val="0"/>
                <w:sz w:val="16"/>
                <w:szCs w:val="14"/>
              </w:rPr>
              <w:t>000</w:t>
            </w:r>
          </w:p>
        </w:tc>
        <w:tc>
          <w:tcPr>
            <w:tcW w:w="2712" w:type="dxa"/>
            <w:tcBorders>
              <w:left w:val="nil"/>
              <w:right w:val="nil"/>
            </w:tcBorders>
          </w:tcPr>
          <w:p w14:paraId="21ACF8D1" w14:textId="77777777" w:rsidR="0081011D" w:rsidRPr="009A0164" w:rsidRDefault="002E44B5" w:rsidP="00A605CD">
            <w:pPr>
              <w:pStyle w:val="Caption"/>
              <w:spacing w:before="0" w:after="0"/>
              <w:rPr>
                <w:b w:val="0"/>
                <w:bCs w:val="0"/>
                <w:sz w:val="16"/>
                <w:szCs w:val="14"/>
              </w:rPr>
            </w:pPr>
            <w:r w:rsidRPr="009A0164">
              <w:rPr>
                <w:b w:val="0"/>
                <w:bCs w:val="0"/>
                <w:sz w:val="16"/>
                <w:szCs w:val="14"/>
              </w:rPr>
              <w:t>000</w:t>
            </w:r>
          </w:p>
        </w:tc>
      </w:tr>
      <w:tr w:rsidR="0081011D" w:rsidRPr="009A0164" w14:paraId="4E451B04" w14:textId="77777777" w:rsidTr="00A605CD">
        <w:trPr>
          <w:trHeight w:val="258"/>
          <w:jc w:val="center"/>
        </w:trPr>
        <w:tc>
          <w:tcPr>
            <w:tcW w:w="3562" w:type="dxa"/>
            <w:tcBorders>
              <w:left w:val="nil"/>
              <w:right w:val="nil"/>
            </w:tcBorders>
          </w:tcPr>
          <w:p w14:paraId="31202EAD" w14:textId="77777777" w:rsidR="0081011D" w:rsidRPr="009A0164" w:rsidRDefault="0081011D" w:rsidP="002E6DF2">
            <w:pPr>
              <w:pStyle w:val="Caption"/>
              <w:spacing w:before="0" w:after="0"/>
              <w:jc w:val="left"/>
              <w:rPr>
                <w:b w:val="0"/>
                <w:bCs w:val="0"/>
                <w:sz w:val="16"/>
                <w:szCs w:val="14"/>
              </w:rPr>
            </w:pPr>
            <w:r w:rsidRPr="009A0164">
              <w:rPr>
                <w:b w:val="0"/>
                <w:bCs w:val="0"/>
                <w:sz w:val="16"/>
                <w:szCs w:val="14"/>
              </w:rPr>
              <w:t>ISAV member student</w:t>
            </w:r>
          </w:p>
        </w:tc>
        <w:tc>
          <w:tcPr>
            <w:tcW w:w="3113" w:type="dxa"/>
            <w:tcBorders>
              <w:left w:val="nil"/>
              <w:right w:val="nil"/>
            </w:tcBorders>
          </w:tcPr>
          <w:p w14:paraId="3AAB5E91" w14:textId="77777777" w:rsidR="0081011D" w:rsidRPr="009A0164" w:rsidRDefault="002E44B5" w:rsidP="002E6DF2">
            <w:pPr>
              <w:pStyle w:val="Caption"/>
              <w:spacing w:before="0" w:after="0"/>
              <w:rPr>
                <w:b w:val="0"/>
                <w:bCs w:val="0"/>
                <w:sz w:val="16"/>
                <w:szCs w:val="14"/>
              </w:rPr>
            </w:pPr>
            <w:r w:rsidRPr="009A0164">
              <w:rPr>
                <w:b w:val="0"/>
                <w:bCs w:val="0"/>
                <w:sz w:val="16"/>
                <w:szCs w:val="14"/>
              </w:rPr>
              <w:t>000</w:t>
            </w:r>
          </w:p>
        </w:tc>
        <w:tc>
          <w:tcPr>
            <w:tcW w:w="2712" w:type="dxa"/>
            <w:tcBorders>
              <w:left w:val="nil"/>
              <w:right w:val="nil"/>
            </w:tcBorders>
          </w:tcPr>
          <w:p w14:paraId="5B57B199" w14:textId="77777777" w:rsidR="0081011D" w:rsidRPr="009A0164" w:rsidRDefault="002E44B5" w:rsidP="00A605CD">
            <w:pPr>
              <w:pStyle w:val="Caption"/>
              <w:spacing w:before="0" w:after="0"/>
              <w:rPr>
                <w:b w:val="0"/>
                <w:bCs w:val="0"/>
                <w:sz w:val="16"/>
                <w:szCs w:val="14"/>
              </w:rPr>
            </w:pPr>
            <w:r w:rsidRPr="009A0164">
              <w:rPr>
                <w:b w:val="0"/>
                <w:bCs w:val="0"/>
                <w:sz w:val="16"/>
                <w:szCs w:val="14"/>
              </w:rPr>
              <w:t>000</w:t>
            </w:r>
          </w:p>
        </w:tc>
      </w:tr>
    </w:tbl>
    <w:p w14:paraId="4C2A3986" w14:textId="77777777" w:rsidR="00305E62" w:rsidRPr="009A0164" w:rsidRDefault="0081011D" w:rsidP="002E6DF2">
      <w:pPr>
        <w:pStyle w:val="Caption"/>
        <w:keepNext/>
        <w:spacing w:before="0" w:after="0"/>
      </w:pPr>
      <w:r w:rsidRPr="009A0164">
        <w:t xml:space="preserve"> </w:t>
      </w:r>
    </w:p>
    <w:p w14:paraId="0CE5A242" w14:textId="77777777" w:rsidR="00305E62" w:rsidRPr="00BE27F6" w:rsidRDefault="00305E62"/>
    <w:sectPr w:rsidR="00305E62" w:rsidRPr="00BE27F6">
      <w:headerReference w:type="even" r:id="rId27"/>
      <w:headerReference w:type="default" r:id="rId28"/>
      <w:footerReference w:type="even" r:id="rId29"/>
      <w:footerReference w:type="default" r:id="rId30"/>
      <w:headerReference w:type="first" r:id="rId31"/>
      <w:footerReference w:type="first" r:id="rId32"/>
      <w:pgSz w:w="11906" w:h="16838"/>
      <w:pgMar w:top="1134" w:right="1134" w:bottom="1134" w:left="1134" w:header="709" w:footer="709"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640181" w14:textId="77777777" w:rsidR="00E1380D" w:rsidRPr="009A0164" w:rsidRDefault="00E1380D">
      <w:r w:rsidRPr="009A0164">
        <w:separator/>
      </w:r>
    </w:p>
  </w:endnote>
  <w:endnote w:type="continuationSeparator" w:id="0">
    <w:p w14:paraId="4A47E895" w14:textId="77777777" w:rsidR="00E1380D" w:rsidRPr="009A0164" w:rsidRDefault="00E1380D">
      <w:r w:rsidRPr="009A0164">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200247B" w:usb2="00000009" w:usb3="00000000" w:csb0="000001FF" w:csb1="00000000"/>
  </w:font>
  <w:font w:name="Yagut">
    <w:altName w:val="Arial"/>
    <w:charset w:val="B2"/>
    <w:family w:val="auto"/>
    <w:pitch w:val="variable"/>
    <w:sig w:usb0="00002001" w:usb1="00000000" w:usb2="00000000" w:usb3="00000000" w:csb0="0000004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329BB8" w14:textId="77777777" w:rsidR="00FD7A47" w:rsidRPr="009A0164" w:rsidRDefault="00FD7A47">
    <w:pPr>
      <w:pStyle w:val="Footer"/>
      <w:pBdr>
        <w:bottom w:val="double" w:sz="6" w:space="1" w:color="auto"/>
      </w:pBdr>
      <w:ind w:firstLine="0"/>
      <w:rPr>
        <w:rStyle w:val="PageNumber"/>
      </w:rPr>
    </w:pPr>
  </w:p>
  <w:p w14:paraId="078CBF48" w14:textId="77777777" w:rsidR="00FD7A47" w:rsidRPr="009A0164" w:rsidRDefault="00FD7A47">
    <w:pPr>
      <w:pStyle w:val="Footer"/>
      <w:ind w:firstLine="0"/>
    </w:pPr>
    <w:r w:rsidRPr="009A0164">
      <w:rPr>
        <w:rStyle w:val="PageNumber"/>
      </w:rPr>
      <w:fldChar w:fldCharType="begin"/>
    </w:r>
    <w:r w:rsidRPr="009A0164">
      <w:rPr>
        <w:rStyle w:val="PageNumber"/>
      </w:rPr>
      <w:instrText xml:space="preserve"> PAGE </w:instrText>
    </w:r>
    <w:r w:rsidRPr="009A0164">
      <w:rPr>
        <w:rStyle w:val="PageNumber"/>
      </w:rPr>
      <w:fldChar w:fldCharType="separate"/>
    </w:r>
    <w:r w:rsidR="000D1E3D" w:rsidRPr="009A0164">
      <w:rPr>
        <w:rStyle w:val="PageNumber"/>
      </w:rPr>
      <w:t>2</w:t>
    </w:r>
    <w:r w:rsidRPr="009A0164">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A8F707" w14:textId="77777777" w:rsidR="00FD7A47" w:rsidRPr="009A0164" w:rsidRDefault="00FD7A47">
    <w:pPr>
      <w:pStyle w:val="Footer"/>
      <w:pBdr>
        <w:bottom w:val="double" w:sz="6" w:space="1" w:color="auto"/>
      </w:pBdr>
    </w:pPr>
  </w:p>
  <w:p w14:paraId="7219A7C0" w14:textId="77777777" w:rsidR="00FD7A47" w:rsidRPr="009A0164" w:rsidRDefault="00FD7A47">
    <w:pPr>
      <w:pStyle w:val="Footer"/>
      <w:ind w:firstLine="0"/>
      <w:jc w:val="right"/>
    </w:pPr>
    <w:r w:rsidRPr="009A0164">
      <w:rPr>
        <w:rStyle w:val="PageNumber"/>
      </w:rPr>
      <w:fldChar w:fldCharType="begin"/>
    </w:r>
    <w:r w:rsidRPr="009A0164">
      <w:rPr>
        <w:rStyle w:val="PageNumber"/>
      </w:rPr>
      <w:instrText xml:space="preserve"> PAGE </w:instrText>
    </w:r>
    <w:r w:rsidRPr="009A0164">
      <w:rPr>
        <w:rStyle w:val="PageNumber"/>
      </w:rPr>
      <w:fldChar w:fldCharType="separate"/>
    </w:r>
    <w:r w:rsidR="000D1E3D" w:rsidRPr="009A0164">
      <w:rPr>
        <w:rStyle w:val="PageNumber"/>
      </w:rPr>
      <w:t>5</w:t>
    </w:r>
    <w:r w:rsidRPr="009A0164">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D69F6" w14:textId="77777777" w:rsidR="00FD7A47" w:rsidRPr="009A0164" w:rsidRDefault="00FD7A47" w:rsidP="00066B0D">
    <w:pPr>
      <w:pStyle w:val="Footer"/>
      <w:tabs>
        <w:tab w:val="clear" w:pos="9072"/>
        <w:tab w:val="right" w:pos="9540"/>
      </w:tabs>
      <w:ind w:firstLine="0"/>
    </w:pPr>
    <w:r w:rsidRPr="009A0164">
      <w:tab/>
    </w:r>
    <w:r w:rsidRPr="009A0164">
      <w:tab/>
    </w:r>
    <w:r w:rsidRPr="009A0164">
      <w:rPr>
        <w:rStyle w:val="PageNumber"/>
      </w:rPr>
      <w:fldChar w:fldCharType="begin"/>
    </w:r>
    <w:r w:rsidRPr="009A0164">
      <w:rPr>
        <w:rStyle w:val="PageNumber"/>
      </w:rPr>
      <w:instrText xml:space="preserve"> PAGE </w:instrText>
    </w:r>
    <w:r w:rsidRPr="009A0164">
      <w:rPr>
        <w:rStyle w:val="PageNumber"/>
      </w:rPr>
      <w:fldChar w:fldCharType="separate"/>
    </w:r>
    <w:r w:rsidR="000D1E3D" w:rsidRPr="009A0164">
      <w:rPr>
        <w:rStyle w:val="PageNumber"/>
      </w:rPr>
      <w:t>1</w:t>
    </w:r>
    <w:r w:rsidRPr="009A0164">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E41130" w14:textId="77777777" w:rsidR="00E1380D" w:rsidRPr="009A0164" w:rsidRDefault="00E1380D">
      <w:r w:rsidRPr="009A0164">
        <w:separator/>
      </w:r>
    </w:p>
  </w:footnote>
  <w:footnote w:type="continuationSeparator" w:id="0">
    <w:p w14:paraId="5AC93C39" w14:textId="77777777" w:rsidR="00E1380D" w:rsidRPr="009A0164" w:rsidRDefault="00E1380D">
      <w:r w:rsidRPr="009A0164">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A4A8F4" w14:textId="77777777" w:rsidR="00FD7A47" w:rsidRPr="009A0164" w:rsidRDefault="00560FDB" w:rsidP="00C83414">
    <w:pPr>
      <w:pStyle w:val="Header"/>
      <w:pBdr>
        <w:bottom w:val="double" w:sz="6" w:space="1" w:color="auto"/>
      </w:pBdr>
      <w:ind w:firstLine="0"/>
      <w:jc w:val="center"/>
      <w:rPr>
        <w:b/>
        <w:bCs/>
        <w:sz w:val="21"/>
        <w:szCs w:val="21"/>
      </w:rPr>
    </w:pPr>
    <w:r w:rsidRPr="009A0164">
      <w:rPr>
        <w:b/>
        <w:bCs/>
        <w:sz w:val="21"/>
        <w:szCs w:val="21"/>
      </w:rPr>
      <w:t xml:space="preserve">The </w:t>
    </w:r>
    <w:r w:rsidR="00446E5E" w:rsidRPr="009A0164">
      <w:rPr>
        <w:b/>
        <w:bCs/>
        <w:sz w:val="21"/>
        <w:szCs w:val="21"/>
      </w:rPr>
      <w:t>1</w:t>
    </w:r>
    <w:r w:rsidR="00C83414" w:rsidRPr="009A0164">
      <w:rPr>
        <w:b/>
        <w:bCs/>
        <w:sz w:val="21"/>
        <w:szCs w:val="21"/>
      </w:rPr>
      <w:t>3</w:t>
    </w:r>
    <w:r w:rsidR="00446E5E" w:rsidRPr="009A0164">
      <w:rPr>
        <w:b/>
        <w:bCs/>
        <w:sz w:val="21"/>
        <w:szCs w:val="21"/>
      </w:rPr>
      <w:t>th</w:t>
    </w:r>
    <w:r w:rsidR="00E13783" w:rsidRPr="009A0164">
      <w:rPr>
        <w:b/>
        <w:bCs/>
        <w:sz w:val="21"/>
        <w:szCs w:val="21"/>
      </w:rPr>
      <w:t xml:space="preserve"> </w:t>
    </w:r>
    <w:r w:rsidR="00FD7A47" w:rsidRPr="009A0164">
      <w:rPr>
        <w:b/>
        <w:bCs/>
        <w:sz w:val="21"/>
        <w:szCs w:val="21"/>
      </w:rPr>
      <w:t xml:space="preserve">International </w:t>
    </w:r>
    <w:r w:rsidR="008863B3" w:rsidRPr="009A0164">
      <w:rPr>
        <w:b/>
        <w:bCs/>
        <w:sz w:val="21"/>
        <w:szCs w:val="21"/>
      </w:rPr>
      <w:t>Conference</w:t>
    </w:r>
    <w:r w:rsidR="00FD7A47" w:rsidRPr="009A0164">
      <w:rPr>
        <w:b/>
        <w:bCs/>
        <w:sz w:val="21"/>
        <w:szCs w:val="21"/>
      </w:rPr>
      <w:t xml:space="preserve"> on </w:t>
    </w:r>
    <w:r w:rsidR="008863B3" w:rsidRPr="009A0164">
      <w:rPr>
        <w:b/>
        <w:bCs/>
        <w:sz w:val="21"/>
        <w:szCs w:val="21"/>
      </w:rPr>
      <w:t>Acoustics</w:t>
    </w:r>
    <w:r w:rsidR="00FD7A47" w:rsidRPr="009A0164">
      <w:rPr>
        <w:b/>
        <w:bCs/>
        <w:sz w:val="21"/>
        <w:szCs w:val="21"/>
      </w:rPr>
      <w:t xml:space="preserve"> </w:t>
    </w:r>
    <w:r w:rsidR="00E13783" w:rsidRPr="009A0164">
      <w:rPr>
        <w:b/>
        <w:bCs/>
        <w:sz w:val="21"/>
        <w:szCs w:val="21"/>
      </w:rPr>
      <w:t>&amp;</w:t>
    </w:r>
    <w:r w:rsidR="00FD7A47" w:rsidRPr="009A0164">
      <w:rPr>
        <w:b/>
        <w:bCs/>
        <w:sz w:val="21"/>
        <w:szCs w:val="21"/>
      </w:rPr>
      <w:t xml:space="preserve"> Vibration</w:t>
    </w:r>
    <w:r w:rsidR="008863B3" w:rsidRPr="009A0164">
      <w:rPr>
        <w:b/>
        <w:bCs/>
        <w:sz w:val="21"/>
        <w:szCs w:val="21"/>
      </w:rPr>
      <w:t xml:space="preserve"> (ISAV</w:t>
    </w:r>
    <w:r w:rsidR="00446E5E" w:rsidRPr="009A0164">
      <w:rPr>
        <w:b/>
        <w:bCs/>
        <w:sz w:val="21"/>
        <w:szCs w:val="21"/>
      </w:rPr>
      <w:t>202</w:t>
    </w:r>
    <w:r w:rsidR="00C83414" w:rsidRPr="009A0164">
      <w:rPr>
        <w:b/>
        <w:bCs/>
        <w:sz w:val="21"/>
        <w:szCs w:val="21"/>
      </w:rPr>
      <w:t>3</w:t>
    </w:r>
    <w:r w:rsidR="008863B3" w:rsidRPr="009A0164">
      <w:rPr>
        <w:b/>
        <w:bCs/>
        <w:sz w:val="21"/>
        <w:szCs w:val="21"/>
      </w:rPr>
      <w:t>)</w:t>
    </w:r>
    <w:r w:rsidR="00C83414" w:rsidRPr="009A0164">
      <w:rPr>
        <w:b/>
        <w:bCs/>
        <w:sz w:val="21"/>
        <w:szCs w:val="21"/>
      </w:rPr>
      <w:t>, Tehran</w:t>
    </w:r>
    <w:r w:rsidR="00D843E3" w:rsidRPr="009A0164">
      <w:rPr>
        <w:b/>
        <w:bCs/>
        <w:sz w:val="21"/>
        <w:szCs w:val="21"/>
      </w:rPr>
      <w:t>,</w:t>
    </w:r>
    <w:r w:rsidR="00D46A9C" w:rsidRPr="009A0164">
      <w:rPr>
        <w:b/>
        <w:bCs/>
        <w:sz w:val="21"/>
        <w:szCs w:val="21"/>
      </w:rPr>
      <w:t xml:space="preserve"> </w:t>
    </w:r>
    <w:r w:rsidR="008863B3" w:rsidRPr="009A0164">
      <w:rPr>
        <w:b/>
        <w:bCs/>
        <w:sz w:val="21"/>
        <w:szCs w:val="21"/>
      </w:rPr>
      <w:t>Iran</w:t>
    </w:r>
    <w:r w:rsidR="00FD7A47" w:rsidRPr="009A0164">
      <w:rPr>
        <w:b/>
        <w:bCs/>
        <w:sz w:val="21"/>
        <w:szCs w:val="21"/>
      </w:rPr>
      <w:t>,</w:t>
    </w:r>
    <w:r w:rsidR="00D843E3" w:rsidRPr="009A0164">
      <w:rPr>
        <w:b/>
        <w:bCs/>
        <w:sz w:val="21"/>
        <w:szCs w:val="21"/>
      </w:rPr>
      <w:t xml:space="preserve"> December</w:t>
    </w:r>
    <w:r w:rsidR="00FD7A47" w:rsidRPr="009A0164">
      <w:rPr>
        <w:b/>
        <w:bCs/>
        <w:sz w:val="21"/>
        <w:szCs w:val="21"/>
      </w:rPr>
      <w:t xml:space="preserve"> </w:t>
    </w:r>
    <w:r w:rsidR="00C83414" w:rsidRPr="009A0164">
      <w:rPr>
        <w:b/>
        <w:bCs/>
        <w:sz w:val="21"/>
        <w:szCs w:val="21"/>
      </w:rPr>
      <w:t>2023</w:t>
    </w:r>
  </w:p>
  <w:p w14:paraId="56F27E9E" w14:textId="77777777" w:rsidR="00FD7A47" w:rsidRPr="009A0164" w:rsidRDefault="00FD7A47">
    <w:pPr>
      <w:pStyle w:val="Header"/>
      <w:ind w:firstLine="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0940BD" w14:textId="77777777" w:rsidR="00C83414" w:rsidRPr="009A0164" w:rsidRDefault="00C83414" w:rsidP="00C83414">
    <w:pPr>
      <w:pStyle w:val="Header"/>
      <w:pBdr>
        <w:bottom w:val="double" w:sz="6" w:space="1" w:color="auto"/>
      </w:pBdr>
      <w:ind w:firstLine="0"/>
      <w:jc w:val="center"/>
      <w:rPr>
        <w:b/>
        <w:bCs/>
        <w:sz w:val="21"/>
        <w:szCs w:val="21"/>
      </w:rPr>
    </w:pPr>
    <w:r w:rsidRPr="009A0164">
      <w:rPr>
        <w:b/>
        <w:bCs/>
        <w:sz w:val="21"/>
        <w:szCs w:val="21"/>
      </w:rPr>
      <w:t>The 13th International Conference on Acoustics &amp; Vibration (ISAV2023), Tehran, Iran, December 2023</w:t>
    </w:r>
  </w:p>
  <w:p w14:paraId="280550DA" w14:textId="77777777" w:rsidR="00FD7A47" w:rsidRPr="009A0164" w:rsidRDefault="00FD7A47" w:rsidP="00C8341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98C59A" w14:textId="7660A9A1" w:rsidR="00FD7A47" w:rsidRPr="009A0164" w:rsidRDefault="00D01D3F" w:rsidP="00671AD0">
    <w:pPr>
      <w:pStyle w:val="Header"/>
      <w:ind w:firstLine="0"/>
      <w:jc w:val="center"/>
    </w:pPr>
    <w:r w:rsidRPr="009A0164">
      <w:rPr>
        <w:noProof/>
      </w:rPr>
      <w:drawing>
        <wp:anchor distT="0" distB="0" distL="114300" distR="114300" simplePos="0" relativeHeight="251657728" behindDoc="0" locked="0" layoutInCell="1" allowOverlap="1" wp14:anchorId="367255E4" wp14:editId="36FF2CA6">
          <wp:simplePos x="0" y="0"/>
          <wp:positionH relativeFrom="margin">
            <wp:align>center</wp:align>
          </wp:positionH>
          <wp:positionV relativeFrom="paragraph">
            <wp:align>center</wp:align>
          </wp:positionV>
          <wp:extent cx="6562725" cy="1095375"/>
          <wp:effectExtent l="0" t="0" r="0" b="0"/>
          <wp:wrapNone/>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562725" cy="109537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8A4E63A0"/>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03F1632"/>
    <w:multiLevelType w:val="hybridMultilevel"/>
    <w:tmpl w:val="426A4846"/>
    <w:lvl w:ilvl="0" w:tplc="EFD2E9AC">
      <w:start w:val="1"/>
      <w:numFmt w:val="decimal"/>
      <w:lvlText w:val="%1."/>
      <w:lvlJc w:val="left"/>
      <w:pPr>
        <w:tabs>
          <w:tab w:val="num" w:pos="644"/>
        </w:tabs>
        <w:ind w:left="644" w:hanging="360"/>
      </w:pPr>
      <w:rPr>
        <w:rFonts w:hint="default"/>
        <w:vertAlign w:val="superscript"/>
      </w:rPr>
    </w:lvl>
    <w:lvl w:ilvl="1" w:tplc="04160019" w:tentative="1">
      <w:start w:val="1"/>
      <w:numFmt w:val="lowerLetter"/>
      <w:lvlText w:val="%2."/>
      <w:lvlJc w:val="left"/>
      <w:pPr>
        <w:tabs>
          <w:tab w:val="num" w:pos="1582"/>
        </w:tabs>
        <w:ind w:left="1582" w:hanging="360"/>
      </w:pPr>
    </w:lvl>
    <w:lvl w:ilvl="2" w:tplc="0416001B" w:tentative="1">
      <w:start w:val="1"/>
      <w:numFmt w:val="lowerRoman"/>
      <w:lvlText w:val="%3."/>
      <w:lvlJc w:val="right"/>
      <w:pPr>
        <w:tabs>
          <w:tab w:val="num" w:pos="2302"/>
        </w:tabs>
        <w:ind w:left="2302" w:hanging="180"/>
      </w:pPr>
    </w:lvl>
    <w:lvl w:ilvl="3" w:tplc="0416000F" w:tentative="1">
      <w:start w:val="1"/>
      <w:numFmt w:val="decimal"/>
      <w:lvlText w:val="%4."/>
      <w:lvlJc w:val="left"/>
      <w:pPr>
        <w:tabs>
          <w:tab w:val="num" w:pos="3022"/>
        </w:tabs>
        <w:ind w:left="3022" w:hanging="360"/>
      </w:pPr>
    </w:lvl>
    <w:lvl w:ilvl="4" w:tplc="04160019" w:tentative="1">
      <w:start w:val="1"/>
      <w:numFmt w:val="lowerLetter"/>
      <w:lvlText w:val="%5."/>
      <w:lvlJc w:val="left"/>
      <w:pPr>
        <w:tabs>
          <w:tab w:val="num" w:pos="3742"/>
        </w:tabs>
        <w:ind w:left="3742" w:hanging="360"/>
      </w:pPr>
    </w:lvl>
    <w:lvl w:ilvl="5" w:tplc="0416001B" w:tentative="1">
      <w:start w:val="1"/>
      <w:numFmt w:val="lowerRoman"/>
      <w:lvlText w:val="%6."/>
      <w:lvlJc w:val="right"/>
      <w:pPr>
        <w:tabs>
          <w:tab w:val="num" w:pos="4462"/>
        </w:tabs>
        <w:ind w:left="4462" w:hanging="180"/>
      </w:pPr>
    </w:lvl>
    <w:lvl w:ilvl="6" w:tplc="0416000F" w:tentative="1">
      <w:start w:val="1"/>
      <w:numFmt w:val="decimal"/>
      <w:lvlText w:val="%7."/>
      <w:lvlJc w:val="left"/>
      <w:pPr>
        <w:tabs>
          <w:tab w:val="num" w:pos="5182"/>
        </w:tabs>
        <w:ind w:left="5182" w:hanging="360"/>
      </w:pPr>
    </w:lvl>
    <w:lvl w:ilvl="7" w:tplc="04160019" w:tentative="1">
      <w:start w:val="1"/>
      <w:numFmt w:val="lowerLetter"/>
      <w:lvlText w:val="%8."/>
      <w:lvlJc w:val="left"/>
      <w:pPr>
        <w:tabs>
          <w:tab w:val="num" w:pos="5902"/>
        </w:tabs>
        <w:ind w:left="5902" w:hanging="360"/>
      </w:pPr>
    </w:lvl>
    <w:lvl w:ilvl="8" w:tplc="0416001B" w:tentative="1">
      <w:start w:val="1"/>
      <w:numFmt w:val="lowerRoman"/>
      <w:lvlText w:val="%9."/>
      <w:lvlJc w:val="right"/>
      <w:pPr>
        <w:tabs>
          <w:tab w:val="num" w:pos="6622"/>
        </w:tabs>
        <w:ind w:left="6622" w:hanging="180"/>
      </w:pPr>
    </w:lvl>
  </w:abstractNum>
  <w:abstractNum w:abstractNumId="2" w15:restartNumberingAfterBreak="0">
    <w:nsid w:val="3A551B5F"/>
    <w:multiLevelType w:val="multilevel"/>
    <w:tmpl w:val="1070E6D0"/>
    <w:lvl w:ilvl="0">
      <w:start w:val="1"/>
      <w:numFmt w:val="decimal"/>
      <w:lvlText w:val="%1."/>
      <w:lvlJc w:val="left"/>
      <w:pPr>
        <w:tabs>
          <w:tab w:val="num" w:pos="927"/>
        </w:tabs>
        <w:ind w:left="927" w:hanging="360"/>
      </w:pPr>
    </w:lvl>
    <w:lvl w:ilvl="1">
      <w:start w:val="1"/>
      <w:numFmt w:val="decimal"/>
      <w:lvlText w:val="%1.%2."/>
      <w:lvlJc w:val="left"/>
      <w:pPr>
        <w:tabs>
          <w:tab w:val="num" w:pos="1359"/>
        </w:tabs>
        <w:ind w:left="1359" w:hanging="432"/>
      </w:pPr>
    </w:lvl>
    <w:lvl w:ilvl="2">
      <w:start w:val="1"/>
      <w:numFmt w:val="decimal"/>
      <w:lvlText w:val="%1.%2.%3."/>
      <w:lvlJc w:val="left"/>
      <w:pPr>
        <w:tabs>
          <w:tab w:val="num" w:pos="1791"/>
        </w:tabs>
        <w:ind w:left="1791" w:hanging="504"/>
      </w:pPr>
    </w:lvl>
    <w:lvl w:ilvl="3">
      <w:start w:val="1"/>
      <w:numFmt w:val="decimal"/>
      <w:lvlText w:val="%1.%2.%3.%4."/>
      <w:lvlJc w:val="left"/>
      <w:pPr>
        <w:tabs>
          <w:tab w:val="num" w:pos="2295"/>
        </w:tabs>
        <w:ind w:left="2295" w:hanging="648"/>
      </w:pPr>
    </w:lvl>
    <w:lvl w:ilvl="4">
      <w:start w:val="1"/>
      <w:numFmt w:val="decimal"/>
      <w:lvlText w:val="%1.%2.%3.%4.%5."/>
      <w:lvlJc w:val="left"/>
      <w:pPr>
        <w:tabs>
          <w:tab w:val="num" w:pos="2799"/>
        </w:tabs>
        <w:ind w:left="2799" w:hanging="792"/>
      </w:pPr>
    </w:lvl>
    <w:lvl w:ilvl="5">
      <w:start w:val="1"/>
      <w:numFmt w:val="decimal"/>
      <w:lvlText w:val="%1.%2.%3.%4.%5.%6."/>
      <w:lvlJc w:val="left"/>
      <w:pPr>
        <w:tabs>
          <w:tab w:val="num" w:pos="3303"/>
        </w:tabs>
        <w:ind w:left="3303" w:hanging="936"/>
      </w:pPr>
    </w:lvl>
    <w:lvl w:ilvl="6">
      <w:start w:val="1"/>
      <w:numFmt w:val="decimal"/>
      <w:lvlText w:val="%1.%2.%3.%4.%5.%6.%7."/>
      <w:lvlJc w:val="left"/>
      <w:pPr>
        <w:tabs>
          <w:tab w:val="num" w:pos="3807"/>
        </w:tabs>
        <w:ind w:left="3807" w:hanging="1080"/>
      </w:pPr>
    </w:lvl>
    <w:lvl w:ilvl="7">
      <w:start w:val="1"/>
      <w:numFmt w:val="decimal"/>
      <w:lvlText w:val="%1.%2.%3.%4.%5.%6.%7.%8."/>
      <w:lvlJc w:val="left"/>
      <w:pPr>
        <w:tabs>
          <w:tab w:val="num" w:pos="4311"/>
        </w:tabs>
        <w:ind w:left="4311" w:hanging="1224"/>
      </w:pPr>
    </w:lvl>
    <w:lvl w:ilvl="8">
      <w:start w:val="1"/>
      <w:numFmt w:val="decimal"/>
      <w:lvlText w:val="%1.%2.%3.%4.%5.%6.%7.%8.%9."/>
      <w:lvlJc w:val="left"/>
      <w:pPr>
        <w:tabs>
          <w:tab w:val="num" w:pos="4887"/>
        </w:tabs>
        <w:ind w:left="4887" w:hanging="1440"/>
      </w:pPr>
    </w:lvl>
  </w:abstractNum>
  <w:abstractNum w:abstractNumId="3" w15:restartNumberingAfterBreak="0">
    <w:nsid w:val="405114D3"/>
    <w:multiLevelType w:val="hybridMultilevel"/>
    <w:tmpl w:val="DD42CC32"/>
    <w:lvl w:ilvl="0" w:tplc="4A10C9E2">
      <w:start w:val="1"/>
      <w:numFmt w:val="decimal"/>
      <w:lvlText w:val="%1."/>
      <w:lvlJc w:val="left"/>
      <w:pPr>
        <w:tabs>
          <w:tab w:val="num" w:pos="720"/>
        </w:tabs>
        <w:ind w:left="720" w:hanging="360"/>
      </w:pPr>
    </w:lvl>
    <w:lvl w:ilvl="1" w:tplc="FF82AFDA">
      <w:numFmt w:val="bullet"/>
      <w:lvlText w:val=""/>
      <w:lvlJc w:val="left"/>
      <w:pPr>
        <w:tabs>
          <w:tab w:val="num" w:pos="1440"/>
        </w:tabs>
        <w:ind w:left="1440" w:hanging="360"/>
      </w:pPr>
      <w:rPr>
        <w:rFonts w:ascii="Symbol" w:eastAsia="Times New Roman" w:hAnsi="Symbol" w:cs="Times New Roman" w:hint="default"/>
      </w:r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4" w15:restartNumberingAfterBreak="0">
    <w:nsid w:val="47303080"/>
    <w:multiLevelType w:val="hybridMultilevel"/>
    <w:tmpl w:val="93A0EA50"/>
    <w:lvl w:ilvl="0" w:tplc="1000000B">
      <w:start w:val="1"/>
      <w:numFmt w:val="bullet"/>
      <w:lvlText w:val=""/>
      <w:lvlJc w:val="left"/>
      <w:pPr>
        <w:ind w:left="1287" w:hanging="360"/>
      </w:pPr>
      <w:rPr>
        <w:rFonts w:ascii="Wingdings" w:hAnsi="Wingdings" w:hint="default"/>
      </w:rPr>
    </w:lvl>
    <w:lvl w:ilvl="1" w:tplc="10000003" w:tentative="1">
      <w:start w:val="1"/>
      <w:numFmt w:val="bullet"/>
      <w:lvlText w:val="o"/>
      <w:lvlJc w:val="left"/>
      <w:pPr>
        <w:ind w:left="2007" w:hanging="360"/>
      </w:pPr>
      <w:rPr>
        <w:rFonts w:ascii="Courier New" w:hAnsi="Courier New" w:cs="Courier New" w:hint="default"/>
      </w:rPr>
    </w:lvl>
    <w:lvl w:ilvl="2" w:tplc="10000005" w:tentative="1">
      <w:start w:val="1"/>
      <w:numFmt w:val="bullet"/>
      <w:lvlText w:val=""/>
      <w:lvlJc w:val="left"/>
      <w:pPr>
        <w:ind w:left="2727" w:hanging="360"/>
      </w:pPr>
      <w:rPr>
        <w:rFonts w:ascii="Wingdings" w:hAnsi="Wingdings" w:hint="default"/>
      </w:rPr>
    </w:lvl>
    <w:lvl w:ilvl="3" w:tplc="10000001" w:tentative="1">
      <w:start w:val="1"/>
      <w:numFmt w:val="bullet"/>
      <w:lvlText w:val=""/>
      <w:lvlJc w:val="left"/>
      <w:pPr>
        <w:ind w:left="3447" w:hanging="360"/>
      </w:pPr>
      <w:rPr>
        <w:rFonts w:ascii="Symbol" w:hAnsi="Symbol" w:hint="default"/>
      </w:rPr>
    </w:lvl>
    <w:lvl w:ilvl="4" w:tplc="10000003" w:tentative="1">
      <w:start w:val="1"/>
      <w:numFmt w:val="bullet"/>
      <w:lvlText w:val="o"/>
      <w:lvlJc w:val="left"/>
      <w:pPr>
        <w:ind w:left="4167" w:hanging="360"/>
      </w:pPr>
      <w:rPr>
        <w:rFonts w:ascii="Courier New" w:hAnsi="Courier New" w:cs="Courier New" w:hint="default"/>
      </w:rPr>
    </w:lvl>
    <w:lvl w:ilvl="5" w:tplc="10000005" w:tentative="1">
      <w:start w:val="1"/>
      <w:numFmt w:val="bullet"/>
      <w:lvlText w:val=""/>
      <w:lvlJc w:val="left"/>
      <w:pPr>
        <w:ind w:left="4887" w:hanging="360"/>
      </w:pPr>
      <w:rPr>
        <w:rFonts w:ascii="Wingdings" w:hAnsi="Wingdings" w:hint="default"/>
      </w:rPr>
    </w:lvl>
    <w:lvl w:ilvl="6" w:tplc="10000001" w:tentative="1">
      <w:start w:val="1"/>
      <w:numFmt w:val="bullet"/>
      <w:lvlText w:val=""/>
      <w:lvlJc w:val="left"/>
      <w:pPr>
        <w:ind w:left="5607" w:hanging="360"/>
      </w:pPr>
      <w:rPr>
        <w:rFonts w:ascii="Symbol" w:hAnsi="Symbol" w:hint="default"/>
      </w:rPr>
    </w:lvl>
    <w:lvl w:ilvl="7" w:tplc="10000003" w:tentative="1">
      <w:start w:val="1"/>
      <w:numFmt w:val="bullet"/>
      <w:lvlText w:val="o"/>
      <w:lvlJc w:val="left"/>
      <w:pPr>
        <w:ind w:left="6327" w:hanging="360"/>
      </w:pPr>
      <w:rPr>
        <w:rFonts w:ascii="Courier New" w:hAnsi="Courier New" w:cs="Courier New" w:hint="default"/>
      </w:rPr>
    </w:lvl>
    <w:lvl w:ilvl="8" w:tplc="10000005" w:tentative="1">
      <w:start w:val="1"/>
      <w:numFmt w:val="bullet"/>
      <w:lvlText w:val=""/>
      <w:lvlJc w:val="left"/>
      <w:pPr>
        <w:ind w:left="7047" w:hanging="360"/>
      </w:pPr>
      <w:rPr>
        <w:rFonts w:ascii="Wingdings" w:hAnsi="Wingdings" w:hint="default"/>
      </w:rPr>
    </w:lvl>
  </w:abstractNum>
  <w:abstractNum w:abstractNumId="5" w15:restartNumberingAfterBreak="0">
    <w:nsid w:val="4BEF644F"/>
    <w:multiLevelType w:val="multilevel"/>
    <w:tmpl w:val="C7269672"/>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720"/>
        </w:tabs>
        <w:ind w:left="720" w:hanging="720"/>
      </w:pPr>
      <w:rPr>
        <w:rFonts w:hint="default"/>
        <w:strike w:val="0"/>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6" w15:restartNumberingAfterBreak="0">
    <w:nsid w:val="4BFE1B44"/>
    <w:multiLevelType w:val="singleLevel"/>
    <w:tmpl w:val="EFD2E9AC"/>
    <w:lvl w:ilvl="0">
      <w:start w:val="1"/>
      <w:numFmt w:val="decimal"/>
      <w:lvlText w:val="%1."/>
      <w:lvlJc w:val="left"/>
      <w:pPr>
        <w:tabs>
          <w:tab w:val="num" w:pos="502"/>
        </w:tabs>
        <w:ind w:left="502" w:hanging="360"/>
      </w:pPr>
      <w:rPr>
        <w:rFonts w:hint="default"/>
        <w:sz w:val="24"/>
        <w:szCs w:val="24"/>
        <w:vertAlign w:val="superscript"/>
      </w:rPr>
    </w:lvl>
  </w:abstractNum>
  <w:abstractNum w:abstractNumId="7" w15:restartNumberingAfterBreak="0">
    <w:nsid w:val="67242CDA"/>
    <w:multiLevelType w:val="hybridMultilevel"/>
    <w:tmpl w:val="D348FB32"/>
    <w:lvl w:ilvl="0" w:tplc="CF6E2BEE">
      <w:start w:val="1"/>
      <w:numFmt w:val="decimal"/>
      <w:pStyle w:val="References"/>
      <w:lvlText w:val="%1"/>
      <w:lvlJc w:val="left"/>
      <w:pPr>
        <w:tabs>
          <w:tab w:val="num" w:pos="1004"/>
        </w:tabs>
        <w:ind w:left="1004" w:hanging="360"/>
      </w:pPr>
      <w:rPr>
        <w:rFonts w:hint="default"/>
        <w:caps w:val="0"/>
        <w:strike w:val="0"/>
        <w:dstrike w:val="0"/>
        <w:vanish w:val="0"/>
        <w:color w:val="000000"/>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150019" w:tentative="1">
      <w:start w:val="1"/>
      <w:numFmt w:val="lowerLetter"/>
      <w:lvlText w:val="%2."/>
      <w:lvlJc w:val="left"/>
      <w:pPr>
        <w:tabs>
          <w:tab w:val="num" w:pos="1440"/>
        </w:tabs>
        <w:ind w:left="1440" w:hanging="360"/>
      </w:p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num w:numId="1" w16cid:durableId="1145588956">
    <w:abstractNumId w:val="3"/>
  </w:num>
  <w:num w:numId="2" w16cid:durableId="1335720161">
    <w:abstractNumId w:val="0"/>
  </w:num>
  <w:num w:numId="3" w16cid:durableId="503664574">
    <w:abstractNumId w:val="2"/>
  </w:num>
  <w:num w:numId="4" w16cid:durableId="1845779261">
    <w:abstractNumId w:val="5"/>
  </w:num>
  <w:num w:numId="5" w16cid:durableId="192967241">
    <w:abstractNumId w:val="7"/>
  </w:num>
  <w:num w:numId="6" w16cid:durableId="544877217">
    <w:abstractNumId w:val="6"/>
  </w:num>
  <w:num w:numId="7" w16cid:durableId="289676813">
    <w:abstractNumId w:val="1"/>
  </w:num>
  <w:num w:numId="8" w16cid:durableId="174734051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en-AU"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GB" w:vendorID="64" w:dllVersion="0" w:nlCheck="1" w:checkStyle="0"/>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hyphenationZone w:val="425"/>
  <w:evenAndOddHeaders/>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B7507"/>
    <w:rsid w:val="00032FED"/>
    <w:rsid w:val="00050616"/>
    <w:rsid w:val="00057818"/>
    <w:rsid w:val="00066B0D"/>
    <w:rsid w:val="000715FB"/>
    <w:rsid w:val="00071C06"/>
    <w:rsid w:val="000755C6"/>
    <w:rsid w:val="000A07A3"/>
    <w:rsid w:val="000A6600"/>
    <w:rsid w:val="000A7DBB"/>
    <w:rsid w:val="000B50C3"/>
    <w:rsid w:val="000C5DC1"/>
    <w:rsid w:val="000D1E3D"/>
    <w:rsid w:val="000E08E5"/>
    <w:rsid w:val="000E62FA"/>
    <w:rsid w:val="000E6A76"/>
    <w:rsid w:val="000F2E30"/>
    <w:rsid w:val="000F77FC"/>
    <w:rsid w:val="0010006A"/>
    <w:rsid w:val="00104B77"/>
    <w:rsid w:val="0010555B"/>
    <w:rsid w:val="0010768D"/>
    <w:rsid w:val="001133DF"/>
    <w:rsid w:val="001215D2"/>
    <w:rsid w:val="00131881"/>
    <w:rsid w:val="001338B1"/>
    <w:rsid w:val="00137640"/>
    <w:rsid w:val="0017185F"/>
    <w:rsid w:val="0017766C"/>
    <w:rsid w:val="00184713"/>
    <w:rsid w:val="001B1523"/>
    <w:rsid w:val="001B57CC"/>
    <w:rsid w:val="001B751A"/>
    <w:rsid w:val="001D4826"/>
    <w:rsid w:val="001D769D"/>
    <w:rsid w:val="001E4403"/>
    <w:rsid w:val="001F0BAE"/>
    <w:rsid w:val="001F7CE9"/>
    <w:rsid w:val="00211095"/>
    <w:rsid w:val="002201BF"/>
    <w:rsid w:val="00231A25"/>
    <w:rsid w:val="00232AFC"/>
    <w:rsid w:val="00233110"/>
    <w:rsid w:val="00233370"/>
    <w:rsid w:val="002367FC"/>
    <w:rsid w:val="0024050B"/>
    <w:rsid w:val="00241411"/>
    <w:rsid w:val="00241EBD"/>
    <w:rsid w:val="00251BD0"/>
    <w:rsid w:val="0025517B"/>
    <w:rsid w:val="00257DC7"/>
    <w:rsid w:val="002626C3"/>
    <w:rsid w:val="00266A1E"/>
    <w:rsid w:val="00286910"/>
    <w:rsid w:val="002A56D3"/>
    <w:rsid w:val="002B3D57"/>
    <w:rsid w:val="002D032A"/>
    <w:rsid w:val="002E072E"/>
    <w:rsid w:val="002E44B5"/>
    <w:rsid w:val="002E6DF2"/>
    <w:rsid w:val="002F7AED"/>
    <w:rsid w:val="003015D8"/>
    <w:rsid w:val="00302F45"/>
    <w:rsid w:val="003039B3"/>
    <w:rsid w:val="00304B7F"/>
    <w:rsid w:val="00305E62"/>
    <w:rsid w:val="00316ABC"/>
    <w:rsid w:val="00327142"/>
    <w:rsid w:val="00333FEA"/>
    <w:rsid w:val="00344386"/>
    <w:rsid w:val="0035432E"/>
    <w:rsid w:val="00362CB4"/>
    <w:rsid w:val="00363BA7"/>
    <w:rsid w:val="00374159"/>
    <w:rsid w:val="00377CCA"/>
    <w:rsid w:val="00383F9C"/>
    <w:rsid w:val="00385534"/>
    <w:rsid w:val="003873CB"/>
    <w:rsid w:val="00391C0E"/>
    <w:rsid w:val="0039407E"/>
    <w:rsid w:val="00396E39"/>
    <w:rsid w:val="003A1BCC"/>
    <w:rsid w:val="003B200A"/>
    <w:rsid w:val="003C0EEB"/>
    <w:rsid w:val="003D2F97"/>
    <w:rsid w:val="003D5854"/>
    <w:rsid w:val="003D5AD4"/>
    <w:rsid w:val="003D6621"/>
    <w:rsid w:val="003E3549"/>
    <w:rsid w:val="003E36B2"/>
    <w:rsid w:val="003E7EBF"/>
    <w:rsid w:val="003F6ADC"/>
    <w:rsid w:val="004011CA"/>
    <w:rsid w:val="00402178"/>
    <w:rsid w:val="00422C85"/>
    <w:rsid w:val="004255D4"/>
    <w:rsid w:val="00444DF4"/>
    <w:rsid w:val="00446E5E"/>
    <w:rsid w:val="00447A9F"/>
    <w:rsid w:val="00457F33"/>
    <w:rsid w:val="00461BB8"/>
    <w:rsid w:val="00467C12"/>
    <w:rsid w:val="004A13DC"/>
    <w:rsid w:val="004A566B"/>
    <w:rsid w:val="004C4CF3"/>
    <w:rsid w:val="004D0B06"/>
    <w:rsid w:val="004D3E8B"/>
    <w:rsid w:val="004D502C"/>
    <w:rsid w:val="004E504C"/>
    <w:rsid w:val="004F2830"/>
    <w:rsid w:val="00513E83"/>
    <w:rsid w:val="005224AD"/>
    <w:rsid w:val="00525F3D"/>
    <w:rsid w:val="0053046A"/>
    <w:rsid w:val="0053272D"/>
    <w:rsid w:val="00536DEA"/>
    <w:rsid w:val="00544C02"/>
    <w:rsid w:val="0055118C"/>
    <w:rsid w:val="00560FDB"/>
    <w:rsid w:val="00563594"/>
    <w:rsid w:val="00577C50"/>
    <w:rsid w:val="005808B2"/>
    <w:rsid w:val="005876E4"/>
    <w:rsid w:val="005A3501"/>
    <w:rsid w:val="005B296C"/>
    <w:rsid w:val="005E215F"/>
    <w:rsid w:val="006267E8"/>
    <w:rsid w:val="006549D3"/>
    <w:rsid w:val="00671AD0"/>
    <w:rsid w:val="00683C5E"/>
    <w:rsid w:val="00691FC8"/>
    <w:rsid w:val="006B1474"/>
    <w:rsid w:val="006C6A91"/>
    <w:rsid w:val="006D6041"/>
    <w:rsid w:val="006E2603"/>
    <w:rsid w:val="006E66DB"/>
    <w:rsid w:val="006F160B"/>
    <w:rsid w:val="006F6A36"/>
    <w:rsid w:val="00703AF3"/>
    <w:rsid w:val="00706AC3"/>
    <w:rsid w:val="0072676E"/>
    <w:rsid w:val="00726B37"/>
    <w:rsid w:val="00727996"/>
    <w:rsid w:val="00730B41"/>
    <w:rsid w:val="00731495"/>
    <w:rsid w:val="0074540C"/>
    <w:rsid w:val="00746CCB"/>
    <w:rsid w:val="00766531"/>
    <w:rsid w:val="0077477A"/>
    <w:rsid w:val="00776601"/>
    <w:rsid w:val="0079078F"/>
    <w:rsid w:val="00794ECE"/>
    <w:rsid w:val="007C068B"/>
    <w:rsid w:val="007C0F28"/>
    <w:rsid w:val="007E1590"/>
    <w:rsid w:val="007F2E6D"/>
    <w:rsid w:val="0081011D"/>
    <w:rsid w:val="00821EAD"/>
    <w:rsid w:val="008244D7"/>
    <w:rsid w:val="00846984"/>
    <w:rsid w:val="008605DE"/>
    <w:rsid w:val="00864F1C"/>
    <w:rsid w:val="008736D4"/>
    <w:rsid w:val="0087412C"/>
    <w:rsid w:val="00876AB5"/>
    <w:rsid w:val="008863B3"/>
    <w:rsid w:val="00895DCB"/>
    <w:rsid w:val="008A79E4"/>
    <w:rsid w:val="008B730F"/>
    <w:rsid w:val="008B7727"/>
    <w:rsid w:val="008D7F8E"/>
    <w:rsid w:val="008E1D4F"/>
    <w:rsid w:val="0091494A"/>
    <w:rsid w:val="00916844"/>
    <w:rsid w:val="009276B0"/>
    <w:rsid w:val="009316C3"/>
    <w:rsid w:val="00932875"/>
    <w:rsid w:val="00946816"/>
    <w:rsid w:val="00960423"/>
    <w:rsid w:val="00962EA4"/>
    <w:rsid w:val="00970F8D"/>
    <w:rsid w:val="009855B7"/>
    <w:rsid w:val="009A0164"/>
    <w:rsid w:val="009B0ACF"/>
    <w:rsid w:val="009C7FD2"/>
    <w:rsid w:val="009F2441"/>
    <w:rsid w:val="009F42F0"/>
    <w:rsid w:val="00A152D9"/>
    <w:rsid w:val="00A162AA"/>
    <w:rsid w:val="00A25428"/>
    <w:rsid w:val="00A30BA5"/>
    <w:rsid w:val="00A55EA4"/>
    <w:rsid w:val="00A57C2F"/>
    <w:rsid w:val="00A605CD"/>
    <w:rsid w:val="00A6107C"/>
    <w:rsid w:val="00A61B10"/>
    <w:rsid w:val="00A62E63"/>
    <w:rsid w:val="00A77050"/>
    <w:rsid w:val="00AA2F38"/>
    <w:rsid w:val="00AA3159"/>
    <w:rsid w:val="00AA47BA"/>
    <w:rsid w:val="00AB3FDE"/>
    <w:rsid w:val="00AB4EF7"/>
    <w:rsid w:val="00AB502C"/>
    <w:rsid w:val="00AD2BB9"/>
    <w:rsid w:val="00AD459E"/>
    <w:rsid w:val="00AD4C6C"/>
    <w:rsid w:val="00AF2F42"/>
    <w:rsid w:val="00AF7549"/>
    <w:rsid w:val="00B10CCC"/>
    <w:rsid w:val="00B116AA"/>
    <w:rsid w:val="00B275C6"/>
    <w:rsid w:val="00B406C8"/>
    <w:rsid w:val="00B47D26"/>
    <w:rsid w:val="00B5689D"/>
    <w:rsid w:val="00B66C76"/>
    <w:rsid w:val="00B70268"/>
    <w:rsid w:val="00B72321"/>
    <w:rsid w:val="00B81A59"/>
    <w:rsid w:val="00B8247B"/>
    <w:rsid w:val="00B949EC"/>
    <w:rsid w:val="00BB0AA6"/>
    <w:rsid w:val="00BB739D"/>
    <w:rsid w:val="00BC7640"/>
    <w:rsid w:val="00BE27F6"/>
    <w:rsid w:val="00C05B13"/>
    <w:rsid w:val="00C10724"/>
    <w:rsid w:val="00C1704D"/>
    <w:rsid w:val="00C2089B"/>
    <w:rsid w:val="00C33471"/>
    <w:rsid w:val="00C35979"/>
    <w:rsid w:val="00C400CE"/>
    <w:rsid w:val="00C436D2"/>
    <w:rsid w:val="00C6797F"/>
    <w:rsid w:val="00C70EF1"/>
    <w:rsid w:val="00C83414"/>
    <w:rsid w:val="00CA3221"/>
    <w:rsid w:val="00CB7507"/>
    <w:rsid w:val="00CD44C2"/>
    <w:rsid w:val="00CD7575"/>
    <w:rsid w:val="00CF5A3E"/>
    <w:rsid w:val="00D01D3F"/>
    <w:rsid w:val="00D0590D"/>
    <w:rsid w:val="00D15429"/>
    <w:rsid w:val="00D20A0C"/>
    <w:rsid w:val="00D23445"/>
    <w:rsid w:val="00D34362"/>
    <w:rsid w:val="00D355F7"/>
    <w:rsid w:val="00D46A9C"/>
    <w:rsid w:val="00D65524"/>
    <w:rsid w:val="00D708FB"/>
    <w:rsid w:val="00D73D7E"/>
    <w:rsid w:val="00D805FA"/>
    <w:rsid w:val="00D843E3"/>
    <w:rsid w:val="00D86338"/>
    <w:rsid w:val="00D91F2D"/>
    <w:rsid w:val="00DA07AC"/>
    <w:rsid w:val="00DA0F52"/>
    <w:rsid w:val="00DA49FE"/>
    <w:rsid w:val="00DB7377"/>
    <w:rsid w:val="00DD0655"/>
    <w:rsid w:val="00DD634D"/>
    <w:rsid w:val="00DE5FA1"/>
    <w:rsid w:val="00DF0A04"/>
    <w:rsid w:val="00DF1067"/>
    <w:rsid w:val="00E0234A"/>
    <w:rsid w:val="00E13783"/>
    <w:rsid w:val="00E1380D"/>
    <w:rsid w:val="00E212F7"/>
    <w:rsid w:val="00E37A3F"/>
    <w:rsid w:val="00E44B9B"/>
    <w:rsid w:val="00E60D82"/>
    <w:rsid w:val="00E73E27"/>
    <w:rsid w:val="00E75D16"/>
    <w:rsid w:val="00E91EA3"/>
    <w:rsid w:val="00EB0414"/>
    <w:rsid w:val="00EB0DE8"/>
    <w:rsid w:val="00EF3086"/>
    <w:rsid w:val="00EF584D"/>
    <w:rsid w:val="00F3633F"/>
    <w:rsid w:val="00F37303"/>
    <w:rsid w:val="00F42F14"/>
    <w:rsid w:val="00F46D1E"/>
    <w:rsid w:val="00F54EC6"/>
    <w:rsid w:val="00F67D9A"/>
    <w:rsid w:val="00F72401"/>
    <w:rsid w:val="00F76333"/>
    <w:rsid w:val="00F936F4"/>
    <w:rsid w:val="00F96A02"/>
    <w:rsid w:val="00FA31F1"/>
    <w:rsid w:val="00FB3887"/>
    <w:rsid w:val="00FB6FC8"/>
    <w:rsid w:val="00FC30FC"/>
    <w:rsid w:val="00FD0428"/>
    <w:rsid w:val="00FD7A47"/>
    <w:rsid w:val="00FE3CA6"/>
  </w:rsids>
  <m:mathPr>
    <m:mathFont m:val="Cambria Math"/>
    <m:brkBin m:val="before"/>
    <m:brkBinSub m:val="--"/>
    <m:smallFrac m:val="0"/>
    <m:dispDef/>
    <m:lMargin m:val="0"/>
    <m:rMargin m:val="0"/>
    <m:defJc m:val="centerGroup"/>
    <m:wrapIndent m:val="1440"/>
    <m:intLim m:val="subSup"/>
    <m:naryLim m:val="undOvr"/>
  </m:mathPr>
  <w:themeFontLang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87E2CA0"/>
  <w15:chartTrackingRefBased/>
  <w15:docId w15:val="{C045EC77-020D-430B-88D0-B2D8288B1E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86910"/>
    <w:pPr>
      <w:ind w:firstLine="567"/>
      <w:jc w:val="both"/>
    </w:pPr>
    <w:rPr>
      <w:sz w:val="24"/>
      <w:szCs w:val="24"/>
      <w:lang w:val="en-US" w:eastAsia="pl-PL"/>
    </w:rPr>
  </w:style>
  <w:style w:type="paragraph" w:styleId="Heading1">
    <w:name w:val="heading 1"/>
    <w:basedOn w:val="Normal"/>
    <w:next w:val="Normal"/>
    <w:qFormat/>
    <w:pPr>
      <w:keepNext/>
      <w:numPr>
        <w:numId w:val="4"/>
      </w:numPr>
      <w:tabs>
        <w:tab w:val="clear" w:pos="432"/>
        <w:tab w:val="left" w:pos="567"/>
      </w:tabs>
      <w:spacing w:before="284" w:after="200"/>
      <w:ind w:left="0" w:firstLine="0"/>
      <w:outlineLvl w:val="0"/>
    </w:pPr>
    <w:rPr>
      <w:rFonts w:ascii="Arial" w:hAnsi="Arial" w:cs="Arial"/>
      <w:b/>
      <w:bCs/>
      <w:sz w:val="28"/>
    </w:rPr>
  </w:style>
  <w:style w:type="paragraph" w:styleId="Heading2">
    <w:name w:val="heading 2"/>
    <w:basedOn w:val="Heading1"/>
    <w:next w:val="Normal"/>
    <w:link w:val="Heading2Char"/>
    <w:qFormat/>
    <w:pPr>
      <w:numPr>
        <w:ilvl w:val="1"/>
      </w:numPr>
      <w:spacing w:before="240" w:after="60"/>
      <w:outlineLvl w:val="1"/>
    </w:pPr>
    <w:rPr>
      <w:bCs w:val="0"/>
      <w:iCs/>
      <w:sz w:val="24"/>
      <w:szCs w:val="28"/>
    </w:rPr>
  </w:style>
  <w:style w:type="paragraph" w:styleId="Heading3">
    <w:name w:val="heading 3"/>
    <w:basedOn w:val="Heading2"/>
    <w:next w:val="Normal"/>
    <w:qFormat/>
    <w:pPr>
      <w:numPr>
        <w:ilvl w:val="2"/>
      </w:numPr>
      <w:spacing w:before="120"/>
      <w:outlineLvl w:val="2"/>
    </w:pPr>
    <w:rPr>
      <w:b w:val="0"/>
      <w:bCs/>
      <w:i/>
      <w:szCs w:val="26"/>
    </w:rPr>
  </w:style>
  <w:style w:type="paragraph" w:styleId="Heading4">
    <w:name w:val="heading 4"/>
    <w:basedOn w:val="Normal"/>
    <w:next w:val="Normal"/>
    <w:qFormat/>
    <w:pPr>
      <w:keepNext/>
      <w:numPr>
        <w:ilvl w:val="3"/>
        <w:numId w:val="4"/>
      </w:numPr>
      <w:spacing w:before="240" w:after="60"/>
      <w:outlineLvl w:val="3"/>
    </w:pPr>
    <w:rPr>
      <w:b/>
      <w:bCs/>
      <w:sz w:val="28"/>
      <w:szCs w:val="28"/>
    </w:rPr>
  </w:style>
  <w:style w:type="paragraph" w:styleId="Heading5">
    <w:name w:val="heading 5"/>
    <w:basedOn w:val="Normal"/>
    <w:next w:val="Normal"/>
    <w:qFormat/>
    <w:pPr>
      <w:numPr>
        <w:ilvl w:val="4"/>
        <w:numId w:val="4"/>
      </w:numPr>
      <w:spacing w:before="240" w:after="60"/>
      <w:outlineLvl w:val="4"/>
    </w:pPr>
    <w:rPr>
      <w:b/>
      <w:bCs/>
      <w:i/>
      <w:iCs/>
      <w:sz w:val="26"/>
      <w:szCs w:val="26"/>
    </w:rPr>
  </w:style>
  <w:style w:type="paragraph" w:styleId="Heading6">
    <w:name w:val="heading 6"/>
    <w:basedOn w:val="Normal"/>
    <w:next w:val="Normal"/>
    <w:qFormat/>
    <w:pPr>
      <w:numPr>
        <w:ilvl w:val="5"/>
        <w:numId w:val="4"/>
      </w:numPr>
      <w:spacing w:before="240" w:after="60"/>
      <w:outlineLvl w:val="5"/>
    </w:pPr>
    <w:rPr>
      <w:b/>
      <w:bCs/>
      <w:sz w:val="22"/>
      <w:szCs w:val="22"/>
    </w:rPr>
  </w:style>
  <w:style w:type="paragraph" w:styleId="Heading7">
    <w:name w:val="heading 7"/>
    <w:basedOn w:val="Normal"/>
    <w:next w:val="Normal"/>
    <w:qFormat/>
    <w:pPr>
      <w:numPr>
        <w:ilvl w:val="6"/>
        <w:numId w:val="4"/>
      </w:numPr>
      <w:spacing w:before="240" w:after="60"/>
      <w:outlineLvl w:val="6"/>
    </w:pPr>
  </w:style>
  <w:style w:type="paragraph" w:styleId="Heading8">
    <w:name w:val="heading 8"/>
    <w:basedOn w:val="Normal"/>
    <w:next w:val="Normal"/>
    <w:qFormat/>
    <w:pPr>
      <w:numPr>
        <w:ilvl w:val="7"/>
        <w:numId w:val="4"/>
      </w:numPr>
      <w:spacing w:before="240" w:after="60"/>
      <w:outlineLvl w:val="7"/>
    </w:pPr>
    <w:rPr>
      <w:i/>
      <w:iCs/>
    </w:rPr>
  </w:style>
  <w:style w:type="paragraph" w:styleId="Heading9">
    <w:name w:val="heading 9"/>
    <w:basedOn w:val="Normal"/>
    <w:next w:val="Normal"/>
    <w:qFormat/>
    <w:pPr>
      <w:numPr>
        <w:ilvl w:val="8"/>
        <w:numId w:val="4"/>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536"/>
        <w:tab w:val="right" w:pos="9072"/>
      </w:tabs>
    </w:pPr>
  </w:style>
  <w:style w:type="paragraph" w:styleId="Footer">
    <w:name w:val="footer"/>
    <w:basedOn w:val="Normal"/>
    <w:pPr>
      <w:tabs>
        <w:tab w:val="center" w:pos="4536"/>
        <w:tab w:val="right" w:pos="9072"/>
      </w:tabs>
    </w:pPr>
  </w:style>
  <w:style w:type="character" w:styleId="Hyperlink">
    <w:name w:val="Hyperlink"/>
    <w:rPr>
      <w:color w:val="0000FF"/>
      <w:u w:val="single"/>
    </w:rPr>
  </w:style>
  <w:style w:type="paragraph" w:styleId="Title">
    <w:name w:val="Title"/>
    <w:basedOn w:val="Normal"/>
    <w:next w:val="Author"/>
    <w:autoRedefine/>
    <w:qFormat/>
    <w:rsid w:val="0024050B"/>
    <w:pPr>
      <w:spacing w:after="120"/>
      <w:ind w:left="340" w:right="284" w:firstLine="0"/>
      <w:jc w:val="center"/>
      <w:outlineLvl w:val="0"/>
    </w:pPr>
    <w:rPr>
      <w:rFonts w:ascii="Arial" w:hAnsi="Arial" w:cs="Arial"/>
      <w:b/>
      <w:bCs/>
      <w:kern w:val="28"/>
      <w:sz w:val="34"/>
      <w:szCs w:val="32"/>
    </w:rPr>
  </w:style>
  <w:style w:type="paragraph" w:customStyle="1" w:styleId="Affiliation">
    <w:name w:val="Affiliation"/>
    <w:basedOn w:val="Normal"/>
    <w:next w:val="Abstract"/>
    <w:pPr>
      <w:spacing w:after="160"/>
      <w:ind w:left="340" w:right="284" w:firstLine="0"/>
      <w:jc w:val="left"/>
    </w:pPr>
    <w:rPr>
      <w:i/>
    </w:rPr>
  </w:style>
  <w:style w:type="paragraph" w:customStyle="1" w:styleId="Author">
    <w:name w:val="Author"/>
    <w:basedOn w:val="Normal"/>
    <w:next w:val="Affiliation"/>
    <w:pPr>
      <w:spacing w:after="80"/>
      <w:ind w:left="340" w:right="284" w:firstLine="0"/>
      <w:jc w:val="left"/>
    </w:pPr>
    <w:rPr>
      <w:sz w:val="28"/>
    </w:rPr>
  </w:style>
  <w:style w:type="paragraph" w:styleId="BodyTextIndent">
    <w:name w:val="Body Text Indent"/>
    <w:basedOn w:val="Normal"/>
  </w:style>
  <w:style w:type="paragraph" w:customStyle="1" w:styleId="Abstract">
    <w:name w:val="Abstract"/>
    <w:basedOn w:val="Normal"/>
    <w:next w:val="Normal"/>
    <w:pPr>
      <w:pBdr>
        <w:bottom w:val="single" w:sz="8" w:space="14" w:color="auto"/>
      </w:pBdr>
      <w:spacing w:before="240" w:after="480"/>
      <w:ind w:left="340" w:right="284" w:firstLine="0"/>
    </w:pPr>
  </w:style>
  <w:style w:type="character" w:styleId="PageNumber">
    <w:name w:val="page number"/>
    <w:basedOn w:val="DefaultParagraphFont"/>
  </w:style>
  <w:style w:type="paragraph" w:styleId="ListBullet">
    <w:name w:val="List Bullet"/>
    <w:basedOn w:val="Normal"/>
    <w:autoRedefine/>
    <w:pPr>
      <w:numPr>
        <w:numId w:val="2"/>
      </w:numPr>
      <w:spacing w:before="60" w:after="60"/>
      <w:ind w:left="720" w:hanging="436"/>
    </w:pPr>
  </w:style>
  <w:style w:type="paragraph" w:styleId="Caption">
    <w:name w:val="caption"/>
    <w:basedOn w:val="Normal"/>
    <w:next w:val="Normal"/>
    <w:qFormat/>
    <w:pPr>
      <w:spacing w:before="120" w:after="120"/>
      <w:ind w:firstLine="0"/>
      <w:jc w:val="center"/>
    </w:pPr>
    <w:rPr>
      <w:b/>
      <w:bCs/>
      <w:sz w:val="22"/>
      <w:szCs w:val="20"/>
    </w:rPr>
  </w:style>
  <w:style w:type="paragraph" w:customStyle="1" w:styleId="Equation">
    <w:name w:val="Equation"/>
    <w:basedOn w:val="Normal"/>
    <w:next w:val="Normal"/>
    <w:pPr>
      <w:tabs>
        <w:tab w:val="center" w:pos="4820"/>
        <w:tab w:val="right" w:pos="9639"/>
      </w:tabs>
      <w:spacing w:before="120" w:after="120"/>
      <w:ind w:firstLine="0"/>
    </w:pPr>
  </w:style>
  <w:style w:type="paragraph" w:customStyle="1" w:styleId="p1a">
    <w:name w:val="p1a"/>
    <w:basedOn w:val="Normal"/>
    <w:next w:val="Normal"/>
    <w:pPr>
      <w:ind w:firstLine="0"/>
    </w:pPr>
    <w:rPr>
      <w:rFonts w:ascii="Times" w:eastAsia="Batang" w:hAnsi="Times"/>
      <w:szCs w:val="20"/>
      <w:lang w:eastAsia="de-DE"/>
    </w:rPr>
  </w:style>
  <w:style w:type="paragraph" w:styleId="BodyText">
    <w:name w:val="Body Text"/>
    <w:basedOn w:val="Normal"/>
    <w:rsid w:val="00766531"/>
    <w:pPr>
      <w:spacing w:after="120"/>
    </w:pPr>
  </w:style>
  <w:style w:type="paragraph" w:customStyle="1" w:styleId="References">
    <w:name w:val="References"/>
    <w:basedOn w:val="Normal"/>
    <w:next w:val="Normal"/>
    <w:pPr>
      <w:numPr>
        <w:numId w:val="5"/>
      </w:numPr>
      <w:tabs>
        <w:tab w:val="clear" w:pos="1004"/>
        <w:tab w:val="left" w:pos="284"/>
      </w:tabs>
      <w:ind w:left="568" w:hanging="284"/>
    </w:pPr>
  </w:style>
  <w:style w:type="paragraph" w:customStyle="1" w:styleId="RefHeading">
    <w:name w:val="RefHeading"/>
    <w:basedOn w:val="Heading1"/>
    <w:next w:val="Normal"/>
    <w:pPr>
      <w:numPr>
        <w:numId w:val="0"/>
      </w:numPr>
    </w:pPr>
  </w:style>
  <w:style w:type="table" w:styleId="TableGrid">
    <w:name w:val="Table Grid"/>
    <w:basedOn w:val="TableNormal"/>
    <w:uiPriority w:val="59"/>
    <w:rsid w:val="0081011D"/>
    <w:rPr>
      <w:rFonts w:ascii="Calibri" w:eastAsia="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Normal">
    <w:name w:val="FNormal"/>
    <w:basedOn w:val="Normal"/>
    <w:next w:val="Normal"/>
    <w:link w:val="FNormalCharChar"/>
    <w:rsid w:val="002367FC"/>
    <w:pPr>
      <w:widowControl w:val="0"/>
      <w:bidi/>
      <w:ind w:firstLine="0"/>
      <w:jc w:val="lowKashida"/>
    </w:pPr>
    <w:rPr>
      <w:sz w:val="20"/>
      <w:szCs w:val="22"/>
      <w:lang w:val="x-none" w:eastAsia="x-none"/>
    </w:rPr>
  </w:style>
  <w:style w:type="character" w:customStyle="1" w:styleId="FNormalCharChar">
    <w:name w:val="FNormal Char Char"/>
    <w:link w:val="FNormal"/>
    <w:rsid w:val="002367FC"/>
    <w:rPr>
      <w:rFonts w:cs="Yagut"/>
      <w:szCs w:val="22"/>
    </w:rPr>
  </w:style>
  <w:style w:type="character" w:styleId="Emphasis">
    <w:name w:val="Emphasis"/>
    <w:qFormat/>
    <w:rsid w:val="00A6107C"/>
    <w:rPr>
      <w:i/>
      <w:iCs/>
    </w:rPr>
  </w:style>
  <w:style w:type="paragraph" w:styleId="FootnoteText">
    <w:name w:val="footnote text"/>
    <w:basedOn w:val="Normal"/>
    <w:link w:val="FootnoteTextChar"/>
    <w:rsid w:val="003D5AD4"/>
    <w:rPr>
      <w:sz w:val="20"/>
      <w:szCs w:val="20"/>
    </w:rPr>
  </w:style>
  <w:style w:type="character" w:customStyle="1" w:styleId="FootnoteTextChar">
    <w:name w:val="Footnote Text Char"/>
    <w:basedOn w:val="DefaultParagraphFont"/>
    <w:link w:val="FootnoteText"/>
    <w:rsid w:val="003D5AD4"/>
    <w:rPr>
      <w:lang w:val="en-GB" w:eastAsia="pl-PL"/>
    </w:rPr>
  </w:style>
  <w:style w:type="character" w:styleId="FootnoteReference">
    <w:name w:val="footnote reference"/>
    <w:basedOn w:val="DefaultParagraphFont"/>
    <w:rsid w:val="003D5AD4"/>
    <w:rPr>
      <w:vertAlign w:val="superscript"/>
    </w:rPr>
  </w:style>
  <w:style w:type="character" w:customStyle="1" w:styleId="MTConvertedEquation">
    <w:name w:val="MTConvertedEquation"/>
    <w:basedOn w:val="DefaultParagraphFont"/>
    <w:rsid w:val="00FC30FC"/>
    <w:rPr>
      <w:rFonts w:ascii="Cambria Math" w:hAnsi="Cambria Math"/>
      <w:i/>
    </w:rPr>
  </w:style>
  <w:style w:type="paragraph" w:customStyle="1" w:styleId="MTDisplayEquation">
    <w:name w:val="MTDisplayEquation"/>
    <w:basedOn w:val="Normal"/>
    <w:next w:val="Normal"/>
    <w:link w:val="MTDisplayEquationChar"/>
    <w:rsid w:val="009855B7"/>
    <w:pPr>
      <w:tabs>
        <w:tab w:val="center" w:pos="4820"/>
        <w:tab w:val="right" w:pos="9640"/>
      </w:tabs>
    </w:pPr>
  </w:style>
  <w:style w:type="character" w:customStyle="1" w:styleId="MTDisplayEquationChar">
    <w:name w:val="MTDisplayEquation Char"/>
    <w:basedOn w:val="DefaultParagraphFont"/>
    <w:link w:val="MTDisplayEquation"/>
    <w:rsid w:val="009855B7"/>
    <w:rPr>
      <w:sz w:val="24"/>
      <w:szCs w:val="24"/>
      <w:lang w:val="en-US" w:eastAsia="pl-PL"/>
    </w:rPr>
  </w:style>
  <w:style w:type="character" w:customStyle="1" w:styleId="Heading2Char">
    <w:name w:val="Heading 2 Char"/>
    <w:basedOn w:val="DefaultParagraphFont"/>
    <w:link w:val="Heading2"/>
    <w:rsid w:val="005224AD"/>
    <w:rPr>
      <w:rFonts w:ascii="Arial" w:hAnsi="Arial" w:cs="Arial"/>
      <w:b/>
      <w:iCs/>
      <w:sz w:val="24"/>
      <w:szCs w:val="28"/>
      <w:lang w:val="en-US" w:eastAsia="pl-PL"/>
    </w:rPr>
  </w:style>
  <w:style w:type="character" w:styleId="PlaceholderText">
    <w:name w:val="Placeholder Text"/>
    <w:basedOn w:val="DefaultParagraphFont"/>
    <w:uiPriority w:val="99"/>
    <w:semiHidden/>
    <w:rsid w:val="003D5854"/>
    <w:rPr>
      <w:color w:val="808080"/>
    </w:rPr>
  </w:style>
  <w:style w:type="paragraph" w:styleId="ListParagraph">
    <w:name w:val="List Paragraph"/>
    <w:basedOn w:val="Normal"/>
    <w:uiPriority w:val="34"/>
    <w:qFormat/>
    <w:rsid w:val="006F6A3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7.png"/><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10.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9.wmf"/><Relationship Id="rId28"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png"/><Relationship Id="rId27" Type="http://schemas.openxmlformats.org/officeDocument/2006/relationships/header" Target="header1.xml"/><Relationship Id="rId30" Type="http://schemas.openxmlformats.org/officeDocument/2006/relationships/footer" Target="footer2.xml"/><Relationship Id="rId8" Type="http://schemas.openxmlformats.org/officeDocument/2006/relationships/hyperlink" Target="mailto:arash.bahrami@ut.ac.ir"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1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614A9F-B006-479B-B2CE-40ED0E5C3E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11</TotalTime>
  <Pages>7</Pages>
  <Words>2934</Words>
  <Characters>16730</Characters>
  <Application>Microsoft Office Word</Application>
  <DocSecurity>0</DocSecurity>
  <Lines>139</Lines>
  <Paragraphs>39</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ICSV18 Template</vt:lpstr>
      <vt:lpstr>Test</vt:lpstr>
    </vt:vector>
  </TitlesOfParts>
  <Company>UFRJ</Company>
  <LinksUpToDate>false</LinksUpToDate>
  <CharactersWithSpaces>19625</CharactersWithSpaces>
  <SharedDoc>false</SharedDoc>
  <HLinks>
    <vt:vector size="18" baseType="variant">
      <vt:variant>
        <vt:i4>4391014</vt:i4>
      </vt:variant>
      <vt:variant>
        <vt:i4>6</vt:i4>
      </vt:variant>
      <vt:variant>
        <vt:i4>0</vt:i4>
      </vt:variant>
      <vt:variant>
        <vt:i4>5</vt:i4>
      </vt:variant>
      <vt:variant>
        <vt:lpwstr>mailto:conf2023@isav.ir</vt:lpwstr>
      </vt:variant>
      <vt:variant>
        <vt:lpwstr/>
      </vt:variant>
      <vt:variant>
        <vt:i4>2097263</vt:i4>
      </vt:variant>
      <vt:variant>
        <vt:i4>3</vt:i4>
      </vt:variant>
      <vt:variant>
        <vt:i4>0</vt:i4>
      </vt:variant>
      <vt:variant>
        <vt:i4>5</vt:i4>
      </vt:variant>
      <vt:variant>
        <vt:lpwstr>mailto:2023.isav.ir</vt:lpwstr>
      </vt:variant>
      <vt:variant>
        <vt:lpwstr/>
      </vt:variant>
      <vt:variant>
        <vt:i4>4391014</vt:i4>
      </vt:variant>
      <vt:variant>
        <vt:i4>0</vt:i4>
      </vt:variant>
      <vt:variant>
        <vt:i4>0</vt:i4>
      </vt:variant>
      <vt:variant>
        <vt:i4>5</vt:i4>
      </vt:variant>
      <vt:variant>
        <vt:lpwstr>mailto:conf2023@isav.i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CSV18 Template</dc:title>
  <dc:subject/>
  <dc:creator>R E Musafir, R C Ferreira and others</dc:creator>
  <cp:keywords/>
  <cp:lastModifiedBy>YSNsec</cp:lastModifiedBy>
  <cp:revision>56</cp:revision>
  <cp:lastPrinted>2016-04-24T08:49:00Z</cp:lastPrinted>
  <dcterms:created xsi:type="dcterms:W3CDTF">2023-08-24T07:57:00Z</dcterms:created>
  <dcterms:modified xsi:type="dcterms:W3CDTF">2023-08-30T19: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nature</vt:lpwstr>
  </property>
  <property fmtid="{D5CDD505-2E9C-101B-9397-08002B2CF9AE}" pid="4" name="Mendeley Unique User Id_1">
    <vt:lpwstr>8ec027c7-b870-34d8-8fc8-aea8d6f38039</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2th edition - Harvard</vt:lpwstr>
  </property>
  <property fmtid="{D5CDD505-2E9C-101B-9397-08002B2CF9AE}" pid="17" name="Mendeley Recent Style Id 6_1">
    <vt:lpwstr>http://www.zotero.org/styles/harvard1</vt:lpwstr>
  </property>
  <property fmtid="{D5CDD505-2E9C-101B-9397-08002B2CF9AE}" pid="18" name="Mendeley Recent Style Name 6_1">
    <vt:lpwstr>Harvard reference format 1 (deprecated)</vt:lpwstr>
  </property>
  <property fmtid="{D5CDD505-2E9C-101B-9397-08002B2CF9AE}" pid="19" name="Mendeley Recent Style Id 7_1">
    <vt:lpwstr>http://www.zotero.org/styles/ieee</vt:lpwstr>
  </property>
  <property fmtid="{D5CDD505-2E9C-101B-9397-08002B2CF9AE}" pid="20" name="Mendeley Recent Style Name 7_1">
    <vt:lpwstr>IEEE</vt:lpwstr>
  </property>
  <property fmtid="{D5CDD505-2E9C-101B-9397-08002B2CF9AE}" pid="21" name="Mendeley Recent Style Id 8_1">
    <vt:lpwstr>http://www.zotero.org/styles/modern-humanities-research-association</vt:lpwstr>
  </property>
  <property fmtid="{D5CDD505-2E9C-101B-9397-08002B2CF9AE}" pid="22" name="Mendeley Recent Style Name 8_1">
    <vt:lpwstr>Modern Humanities Research Association 3rd edition (note with bibliography)</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WinEqns">
    <vt:bool>true</vt:bool>
  </property>
</Properties>
</file>